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66" r:id="rId5"/>
    <p:sldId id="288" r:id="rId6"/>
    <p:sldId id="259" r:id="rId7"/>
    <p:sldId id="261" r:id="rId8"/>
    <p:sldId id="267" r:id="rId9"/>
    <p:sldId id="269" r:id="rId10"/>
    <p:sldId id="271" r:id="rId11"/>
    <p:sldId id="272" r:id="rId12"/>
    <p:sldId id="270" r:id="rId13"/>
    <p:sldId id="274" r:id="rId14"/>
    <p:sldId id="273" r:id="rId15"/>
    <p:sldId id="275" r:id="rId16"/>
    <p:sldId id="276" r:id="rId17"/>
    <p:sldId id="277" r:id="rId18"/>
    <p:sldId id="279" r:id="rId19"/>
    <p:sldId id="278" r:id="rId20"/>
    <p:sldId id="280" r:id="rId21"/>
    <p:sldId id="283" r:id="rId22"/>
    <p:sldId id="262" r:id="rId23"/>
    <p:sldId id="263" r:id="rId24"/>
    <p:sldId id="260" r:id="rId25"/>
    <p:sldId id="264" r:id="rId26"/>
    <p:sldId id="285" r:id="rId27"/>
    <p:sldId id="282" r:id="rId28"/>
    <p:sldId id="284" r:id="rId29"/>
    <p:sldId id="291" r:id="rId30"/>
    <p:sldId id="293" r:id="rId31"/>
    <p:sldId id="265" r:id="rId32"/>
    <p:sldId id="268" r:id="rId33"/>
    <p:sldId id="286" r:id="rId34"/>
    <p:sldId id="287" r:id="rId35"/>
    <p:sldId id="289" r:id="rId36"/>
    <p:sldId id="290" r:id="rId37"/>
    <p:sldId id="302" r:id="rId38"/>
    <p:sldId id="294" r:id="rId39"/>
    <p:sldId id="296" r:id="rId40"/>
    <p:sldId id="299" r:id="rId41"/>
    <p:sldId id="281" r:id="rId42"/>
    <p:sldId id="298" r:id="rId43"/>
    <p:sldId id="301" r:id="rId44"/>
    <p:sldId id="292" r:id="rId4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00FF"/>
    <a:srgbClr val="C1E8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Style léger 2 - Accentuation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Style léger 1 - Accentuation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02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12" Type="http://schemas.openxmlformats.org/officeDocument/2006/relationships/image" Target="../media/image67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11" Type="http://schemas.openxmlformats.org/officeDocument/2006/relationships/image" Target="../media/image66.emf"/><Relationship Id="rId5" Type="http://schemas.openxmlformats.org/officeDocument/2006/relationships/image" Target="../media/image60.e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4" Type="http://schemas.openxmlformats.org/officeDocument/2006/relationships/image" Target="../media/image9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4" Type="http://schemas.openxmlformats.org/officeDocument/2006/relationships/image" Target="../media/image13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D10C4-0D50-42B2-9F92-EE0B120A7506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04296D-290D-40D5-9B18-898998C37C4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315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B884BD-CE0C-48FD-B4F5-7AF6978241C8}" type="datetime1">
              <a:rPr lang="fr-FR" smtClean="0"/>
              <a:t>19/10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08157-2E95-4C96-B83A-82FD8F3739F2}" type="datetime1">
              <a:rPr lang="fr-FR" smtClean="0"/>
              <a:t>19/10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07BBA-DA7E-47AE-A04F-70FF32F7B281}" type="datetime1">
              <a:rPr lang="fr-FR" smtClean="0"/>
              <a:t>19/10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5DF02-1F38-433C-8229-20D3374F1C9F}" type="datetime1">
              <a:rPr lang="fr-FR" smtClean="0"/>
              <a:t>19/10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1F355A-D03B-4F4F-B579-EBA4659454D3}" type="datetime1">
              <a:rPr lang="fr-FR" smtClean="0"/>
              <a:t>19/10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462A1-074A-4039-9B76-EF00A43999B9}" type="datetime1">
              <a:rPr lang="fr-FR" smtClean="0"/>
              <a:t>19/10/2017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650C91-A71C-4E72-8236-09DA09B9B43C}" type="datetime1">
              <a:rPr lang="fr-FR" smtClean="0"/>
              <a:t>19/10/2017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34F8A-7CBA-47C5-85B5-CB16620E9AE6}" type="datetime1">
              <a:rPr lang="fr-FR" smtClean="0"/>
              <a:t>19/10/2017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CC62D-6C4F-4415-84F0-A374C3619B20}" type="datetime1">
              <a:rPr lang="fr-FR" smtClean="0"/>
              <a:t>19/10/2017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6F430-2D07-4042-AFCD-D77FC7D22A9B}" type="datetime1">
              <a:rPr lang="fr-FR" smtClean="0"/>
              <a:t>19/10/2017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B661C-0E73-4F54-A77C-16C2453E4917}" type="datetime1">
              <a:rPr lang="fr-FR" smtClean="0"/>
              <a:t>19/10/2017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D18577-2257-4E51-B1F2-782FAE407533}" type="datetime1">
              <a:rPr lang="fr-FR" smtClean="0"/>
              <a:t>19/10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2.emf"/><Relationship Id="rId3" Type="http://schemas.openxmlformats.org/officeDocument/2006/relationships/image" Target="../media/image2.png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66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png"/><Relationship Id="rId5" Type="http://schemas.openxmlformats.org/officeDocument/2006/relationships/image" Target="../media/image70.emf"/><Relationship Id="rId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e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5.emf"/><Relationship Id="rId4" Type="http://schemas.openxmlformats.org/officeDocument/2006/relationships/image" Target="../media/image76.png"/><Relationship Id="rId9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2.png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2.png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8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9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emf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png"/><Relationship Id="rId5" Type="http://schemas.openxmlformats.org/officeDocument/2006/relationships/image" Target="../media/image99.emf"/><Relationship Id="rId4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4.png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06.png"/><Relationship Id="rId5" Type="http://schemas.openxmlformats.org/officeDocument/2006/relationships/image" Target="../media/image101.emf"/><Relationship Id="rId10" Type="http://schemas.openxmlformats.org/officeDocument/2006/relationships/image" Target="../media/image103.e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16.emf"/><Relationship Id="rId4" Type="http://schemas.openxmlformats.org/officeDocument/2006/relationships/oleObject" Target="../embeddings/oleObject7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2.png"/><Relationship Id="rId5" Type="http://schemas.openxmlformats.org/officeDocument/2006/relationships/image" Target="../media/image121.emf"/><Relationship Id="rId4" Type="http://schemas.openxmlformats.org/officeDocument/2006/relationships/oleObject" Target="../embeddings/oleObject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emf"/><Relationship Id="rId3" Type="http://schemas.openxmlformats.org/officeDocument/2006/relationships/image" Target="../media/image2.png"/><Relationship Id="rId7" Type="http://schemas.openxmlformats.org/officeDocument/2006/relationships/image" Target="../media/image8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2.png"/><Relationship Id="rId7" Type="http://schemas.openxmlformats.org/officeDocument/2006/relationships/image" Target="../media/image1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34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emf"/><Relationship Id="rId3" Type="http://schemas.openxmlformats.org/officeDocument/2006/relationships/image" Target="../media/image2.png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23528" y="2204864"/>
            <a:ext cx="83776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ent</a:t>
            </a:r>
            <a:r>
              <a:rPr lang="fr-CH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fr-CH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fr-CH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cyanide-Based</a:t>
            </a:r>
            <a:r>
              <a:rPr lang="fr-CH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fr-CH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tic</a:t>
            </a:r>
            <a:r>
              <a:rPr lang="fr-CH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r-CH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tioselective</a:t>
            </a:r>
            <a:r>
              <a:rPr lang="fr-CH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903428" y="5373216"/>
            <a:ext cx="15168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uo</a:t>
            </a:r>
            <a:r>
              <a:rPr lang="fr-CH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Tong</a:t>
            </a:r>
          </a:p>
          <a:p>
            <a:pPr algn="ctr"/>
            <a:endParaRPr lang="fr-CH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9-10-2017</a:t>
            </a:r>
          </a:p>
          <a:p>
            <a:pPr algn="ctr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3" descr="epfl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797" y="-387424"/>
            <a:ext cx="1883939" cy="1884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7420" y="1268760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</a:t>
            </a:fld>
            <a:endParaRPr lang="fr-BE"/>
          </a:p>
        </p:txBody>
      </p:sp>
      <p:sp>
        <p:nvSpPr>
          <p:cNvPr id="7" name="ZoneTexte 6"/>
          <p:cNvSpPr txBox="1"/>
          <p:nvPr/>
        </p:nvSpPr>
        <p:spPr>
          <a:xfrm>
            <a:off x="107504" y="108339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LSPN </a:t>
            </a:r>
            <a:r>
              <a:rPr lang="fr-CH" b="1" i="1" dirty="0">
                <a:latin typeface="Arial" panose="020B0604020202020204" pitchFamily="34" charset="0"/>
                <a:cs typeface="Arial" panose="020B0604020202020204" pitchFamily="34" charset="0"/>
              </a:rPr>
              <a:t>Group </a:t>
            </a:r>
            <a:r>
              <a:rPr lang="fr-CH" b="1" i="1" dirty="0" err="1">
                <a:latin typeface="Arial" panose="020B0604020202020204" pitchFamily="34" charset="0"/>
                <a:cs typeface="Arial" panose="020B0604020202020204" pitchFamily="34" charset="0"/>
              </a:rPr>
              <a:t>seminar</a:t>
            </a:r>
            <a:endParaRPr lang="fr-CH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4587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0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3419872" y="222203"/>
            <a:ext cx="15680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fr-CH" sz="2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ybox</a:t>
            </a:r>
            <a:r>
              <a:rPr lang="fr-CH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Connecteur droit 6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35496" y="6524244"/>
            <a:ext cx="3595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Stuart L. Schreiber et 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4231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394870"/>
            <a:ext cx="5966538" cy="1963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950962"/>
            <a:ext cx="60579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086182" y="4509120"/>
            <a:ext cx="2438146" cy="16561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71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1</a:t>
            </a:fld>
            <a:endParaRPr lang="fr-BE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14397"/>
              </p:ext>
            </p:extLst>
          </p:nvPr>
        </p:nvGraphicFramePr>
        <p:xfrm>
          <a:off x="1259632" y="116632"/>
          <a:ext cx="596265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" name="CS ChemDraw Drawing" r:id="rId3" imgW="5295686" imgH="1872720" progId="ChemDraw.Document.6.0">
                  <p:embed/>
                </p:oleObj>
              </mc:Choice>
              <mc:Fallback>
                <p:oleObj name="CS ChemDraw Drawing" r:id="rId3" imgW="5295686" imgH="1872720" progId="ChemDraw.Document.6.0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6632"/>
                        <a:ext cx="596265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8959863"/>
              </p:ext>
            </p:extLst>
          </p:nvPr>
        </p:nvGraphicFramePr>
        <p:xfrm>
          <a:off x="1043608" y="3501008"/>
          <a:ext cx="6696744" cy="303630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72208"/>
                <a:gridCol w="1370897"/>
                <a:gridCol w="3453639"/>
              </a:tblGrid>
              <a:tr h="936104">
                <a:tc>
                  <a:txBody>
                    <a:bodyPr/>
                    <a:lstStyle/>
                    <a:p>
                      <a:r>
                        <a:rPr lang="fr-CH" sz="1600" b="1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dehydes</a:t>
                      </a:r>
                      <a:endParaRPr lang="fr-CH" sz="1600" b="1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H" sz="1600" b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mitation: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nly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lang="fr-CH" sz="1600" b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dentate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rdinating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dehydes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1600" b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b="0" dirty="0" smtClean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H" sz="1600" b="1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socyanides</a:t>
                      </a:r>
                      <a:endParaRPr lang="en-US" sz="1600" b="1" dirty="0" smtClean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tiar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K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ar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 </a:t>
                      </a:r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mar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K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om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K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60091">
                <a:tc rowSpan="2">
                  <a:txBody>
                    <a:bodyPr/>
                    <a:lstStyle/>
                    <a:p>
                      <a:r>
                        <a:rPr lang="fr-CH" sz="1600" b="1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rboxylic</a:t>
                      </a:r>
                      <a:r>
                        <a:rPr lang="fr-CH" sz="1600" b="1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1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ids</a:t>
                      </a:r>
                      <a:endParaRPr lang="en-US" sz="1600" b="1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om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K</a:t>
                      </a:r>
                      <a:endParaRPr lang="en-US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60040">
                <a:tc vMerge="1">
                  <a:txBody>
                    <a:bodyPr/>
                    <a:lstStyle/>
                    <a:p>
                      <a:endParaRPr lang="en-US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iph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creased</a:t>
                      </a:r>
                      <a:r>
                        <a:rPr lang="fr-CH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e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51417"/>
              </p:ext>
            </p:extLst>
          </p:nvPr>
        </p:nvGraphicFramePr>
        <p:xfrm>
          <a:off x="3563888" y="3861048"/>
          <a:ext cx="2271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CS ChemDraw Drawing" r:id="rId5" imgW="2271818" imgH="453600" progId="ChemDraw.Document.6.0">
                  <p:embed/>
                </p:oleObj>
              </mc:Choice>
              <mc:Fallback>
                <p:oleObj name="CS ChemDraw Drawing" r:id="rId5" imgW="2271818" imgH="45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3861048"/>
                        <a:ext cx="22717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1152374" y="2276872"/>
            <a:ext cx="5997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hydrous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conditions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re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cessary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for high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ity</a:t>
            </a:r>
            <a:endParaRPr lang="fr-CH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r-CH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hanced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the rate of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ckgroud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259632" y="2861647"/>
            <a:ext cx="4253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Michael C.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rrung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al. 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Am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Soc.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26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44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73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2</a:t>
            </a:fld>
            <a:endParaRPr lang="fr-B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755576" y="2026583"/>
            <a:ext cx="619592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0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COOH, not </a:t>
            </a:r>
            <a:r>
              <a:rPr lang="fr-CH" sz="20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fr-CH" sz="20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fr-CH" sz="20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gent</a:t>
            </a:r>
            <a:r>
              <a:rPr lang="fr-CH" sz="20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fr-CH" sz="20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fr-CH" sz="20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fr-CH" sz="20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alyst</a:t>
            </a:r>
            <a:endParaRPr lang="fr-CH" sz="2000" b="1" i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reocontrol</a:t>
            </a: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l-GR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-addition </a:t>
            </a: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endParaRPr lang="fr-CH" sz="20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</a:t>
            </a: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turnover</a:t>
            </a:r>
          </a:p>
          <a:p>
            <a:pPr>
              <a:lnSpc>
                <a:spcPct val="200000"/>
              </a:lnSpc>
            </a:pPr>
            <a:endParaRPr lang="fr-CH" sz="20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17240" y="2026583"/>
            <a:ext cx="8820472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2843808" y="222197"/>
            <a:ext cx="3736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96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3</a:t>
            </a:fld>
            <a:endParaRPr lang="fr-BE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60648"/>
            <a:ext cx="5400600" cy="37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6156176" y="1177007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228184" y="2780928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556678" y="292282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4077072"/>
            <a:ext cx="7972425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Connecteur droit 8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35496" y="6524243"/>
            <a:ext cx="6393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Scott E.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mark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al.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Am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Soc.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7825;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70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9667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89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4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892481" y="188640"/>
            <a:ext cx="7287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tioselective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erini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-Type </a:t>
            </a:r>
            <a:r>
              <a:rPr lang="fr-CH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tion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Connecteur droit 6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35496" y="6524243"/>
            <a:ext cx="6393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Scott E.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mark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al.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Am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Soc.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7825;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70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9667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01320"/>
              </p:ext>
            </p:extLst>
          </p:nvPr>
        </p:nvGraphicFramePr>
        <p:xfrm>
          <a:off x="251520" y="2420888"/>
          <a:ext cx="2567151" cy="56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CS ChemDraw Drawing" r:id="rId4" imgW="1916863" imgH="423090" progId="ChemDraw.Document.6.0">
                  <p:embed/>
                </p:oleObj>
              </mc:Choice>
              <mc:Fallback>
                <p:oleObj name="CS ChemDraw Drawing" r:id="rId4" imgW="1916863" imgH="423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2420888"/>
                        <a:ext cx="2567151" cy="567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16516"/>
              </p:ext>
            </p:extLst>
          </p:nvPr>
        </p:nvGraphicFramePr>
        <p:xfrm>
          <a:off x="251520" y="2420888"/>
          <a:ext cx="2314051" cy="56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CS ChemDraw Drawing" r:id="rId6" imgW="1727770" imgH="423090" progId="ChemDraw.Document.6.0">
                  <p:embed/>
                </p:oleObj>
              </mc:Choice>
              <mc:Fallback>
                <p:oleObj name="CS ChemDraw Drawing" r:id="rId6" imgW="1727770" imgH="423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2420888"/>
                        <a:ext cx="2314051" cy="567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49162"/>
              </p:ext>
            </p:extLst>
          </p:nvPr>
        </p:nvGraphicFramePr>
        <p:xfrm>
          <a:off x="2843808" y="1196752"/>
          <a:ext cx="5550640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CS ChemDraw Drawing" r:id="rId8" imgW="4387229" imgH="1593810" progId="ChemDraw.Document.6.0">
                  <p:embed/>
                </p:oleObj>
              </mc:Choice>
              <mc:Fallback>
                <p:oleObj name="CS ChemDraw Drawing" r:id="rId8" imgW="4387229" imgH="1593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3808" y="1196752"/>
                        <a:ext cx="5550640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21789"/>
              </p:ext>
            </p:extLst>
          </p:nvPr>
        </p:nvGraphicFramePr>
        <p:xfrm>
          <a:off x="1462383" y="4653136"/>
          <a:ext cx="38560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0" name="CS ChemDraw Drawing" r:id="rId10" imgW="2671345" imgH="349920" progId="ChemDraw.Document.6.0">
                  <p:embed/>
                </p:oleObj>
              </mc:Choice>
              <mc:Fallback>
                <p:oleObj name="CS ChemDraw Drawing" r:id="rId10" imgW="2671345" imgH="349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2383" y="4653136"/>
                        <a:ext cx="385602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20295"/>
              </p:ext>
            </p:extLst>
          </p:nvPr>
        </p:nvGraphicFramePr>
        <p:xfrm>
          <a:off x="1462383" y="5517232"/>
          <a:ext cx="387768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1" name="CS ChemDraw Drawing" r:id="rId12" imgW="2942558" imgH="382050" progId="ChemDraw.Document.6.0">
                  <p:embed/>
                </p:oleObj>
              </mc:Choice>
              <mc:Fallback>
                <p:oleObj name="CS ChemDraw Drawing" r:id="rId12" imgW="2942558" imgH="382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2383" y="5517232"/>
                        <a:ext cx="387768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34163"/>
              </p:ext>
            </p:extLst>
          </p:nvPr>
        </p:nvGraphicFramePr>
        <p:xfrm>
          <a:off x="5566839" y="4293096"/>
          <a:ext cx="264363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2" name="CS ChemDraw Drawing" r:id="rId14" imgW="2095151" imgH="1255230" progId="ChemDraw.Document.6.0">
                  <p:embed/>
                </p:oleObj>
              </mc:Choice>
              <mc:Fallback>
                <p:oleObj name="CS ChemDraw Drawing" r:id="rId14" imgW="2095151" imgH="1255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66839" y="4293096"/>
                        <a:ext cx="2643630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01536"/>
              </p:ext>
            </p:extLst>
          </p:nvPr>
        </p:nvGraphicFramePr>
        <p:xfrm>
          <a:off x="7603476" y="3356992"/>
          <a:ext cx="1152128" cy="86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3" name="CS ChemDraw Drawing" r:id="rId16" imgW="877392" imgH="657990" progId="ChemDraw.Document.6.0">
                  <p:embed/>
                </p:oleObj>
              </mc:Choice>
              <mc:Fallback>
                <p:oleObj name="CS ChemDraw Drawing" r:id="rId16" imgW="877392" imgH="657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03476" y="3356992"/>
                        <a:ext cx="1152128" cy="862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62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5</a:t>
            </a:fld>
            <a:endParaRPr lang="fr-BE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85261"/>
              </p:ext>
            </p:extLst>
          </p:nvPr>
        </p:nvGraphicFramePr>
        <p:xfrm>
          <a:off x="971600" y="129659"/>
          <a:ext cx="5783416" cy="160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CS ChemDraw Drawing" r:id="rId3" imgW="5238958" imgH="1458000" progId="ChemDraw.Document.6.0">
                  <p:embed/>
                </p:oleObj>
              </mc:Choice>
              <mc:Fallback>
                <p:oleObj name="CS ChemDraw Drawing" r:id="rId3" imgW="5238958" imgH="1458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29659"/>
                        <a:ext cx="5783416" cy="160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79512" y="6571332"/>
            <a:ext cx="86098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i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-Xiang Wang &amp;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eping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Zhu  et al,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r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J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4076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fr-CH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3615; 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fr-CH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74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, 8396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23528" y="2087270"/>
            <a:ext cx="5081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on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lating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dehyde</a:t>
            </a:r>
            <a:endParaRPr lang="fr-CH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CH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</a:t>
            </a:r>
            <a:r>
              <a:rPr lang="fr-CH" sz="1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fr-CH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CH" sz="1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alyst</a:t>
            </a:r>
            <a:r>
              <a:rPr lang="fr-CH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fr-CH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fr-CH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e single coordination site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1391752" y="1605342"/>
            <a:ext cx="3308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itable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lating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dehyde</a:t>
            </a:r>
            <a:endParaRPr lang="fr-CH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cteur droit 9"/>
          <p:cNvCxnSpPr/>
          <p:nvPr/>
        </p:nvCxnSpPr>
        <p:spPr>
          <a:xfrm>
            <a:off x="0" y="1988840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7701"/>
              </p:ext>
            </p:extLst>
          </p:nvPr>
        </p:nvGraphicFramePr>
        <p:xfrm>
          <a:off x="784031" y="2780928"/>
          <a:ext cx="7400817" cy="350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CS ChemDraw Drawing" r:id="rId5" imgW="6421600" imgH="3038580" progId="ChemDraw.Document.6.0">
                  <p:embed/>
                </p:oleObj>
              </mc:Choice>
              <mc:Fallback>
                <p:oleObj name="CS ChemDraw Drawing" r:id="rId5" imgW="6421600" imgH="3038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031" y="2780928"/>
                        <a:ext cx="7400817" cy="350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72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6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210453" y="188640"/>
            <a:ext cx="6651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bimetallic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iff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Base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428266" y="6464369"/>
            <a:ext cx="6015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igeki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sunage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akatsu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ibasaki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Am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Soc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31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838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960092"/>
            <a:ext cx="5976664" cy="174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780928"/>
            <a:ext cx="4680520" cy="3558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22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7</a:t>
            </a:fld>
            <a:endParaRPr lang="fr-BE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960" y="188640"/>
            <a:ext cx="5187767" cy="5041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2088"/>
              </p:ext>
            </p:extLst>
          </p:nvPr>
        </p:nvGraphicFramePr>
        <p:xfrm>
          <a:off x="1691680" y="5229200"/>
          <a:ext cx="2088232" cy="137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CS ChemDraw Drawing" r:id="rId4" imgW="1590543" imgH="1044900" progId="ChemDraw.Document.6.0">
                  <p:embed/>
                </p:oleObj>
              </mc:Choice>
              <mc:Fallback>
                <p:oleObj name="CS ChemDraw Drawing" r:id="rId4" imgW="1590543" imgH="1044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80" y="5229200"/>
                        <a:ext cx="2088232" cy="137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490" y="5517232"/>
            <a:ext cx="29527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125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8</a:t>
            </a:fld>
            <a:endParaRPr lang="fr-BE" dirty="0"/>
          </a:p>
        </p:txBody>
      </p:sp>
      <p:cxnSp>
        <p:nvCxnSpPr>
          <p:cNvPr id="5" name="Connecteur droit 4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428266" y="6464369"/>
            <a:ext cx="56175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i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-Xiang Wang &amp;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eping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Zhu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Int. Ed. 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7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388-391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1654454" y="188640"/>
            <a:ext cx="5763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tic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tioselective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P-3CR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08920"/>
            <a:ext cx="465772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ZoneTexte 11"/>
          <p:cNvSpPr txBox="1"/>
          <p:nvPr/>
        </p:nvSpPr>
        <p:spPr>
          <a:xfrm>
            <a:off x="5436096" y="3140968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liphatic aldehyd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766195"/>
            <a:ext cx="405765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51" y="5229200"/>
            <a:ext cx="4352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211960" y="5229200"/>
            <a:ext cx="832916" cy="8640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ZoneTexte 14"/>
          <p:cNvSpPr txBox="1"/>
          <p:nvPr/>
        </p:nvSpPr>
        <p:spPr>
          <a:xfrm>
            <a:off x="5094707" y="5836622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ood </a:t>
            </a:r>
            <a:r>
              <a:rPr lang="en-US" dirty="0" err="1" smtClean="0">
                <a:solidFill>
                  <a:srgbClr val="FF0000"/>
                </a:solidFill>
              </a:rPr>
              <a:t>ee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06327"/>
              </p:ext>
            </p:extLst>
          </p:nvPr>
        </p:nvGraphicFramePr>
        <p:xfrm>
          <a:off x="1065382" y="1032346"/>
          <a:ext cx="7541704" cy="167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CS ChemDraw Drawing" r:id="rId7" imgW="6234128" imgH="1385100" progId="ChemDraw.Document.6.0">
                  <p:embed/>
                </p:oleObj>
              </mc:Choice>
              <mc:Fallback>
                <p:oleObj name="CS ChemDraw Drawing" r:id="rId7" imgW="6234128" imgH="1385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382" y="1032346"/>
                        <a:ext cx="7541704" cy="1676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5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9</a:t>
            </a:fld>
            <a:endParaRPr lang="fr-BE"/>
          </a:p>
        </p:txBody>
      </p:sp>
      <p:cxnSp>
        <p:nvCxnSpPr>
          <p:cNvPr id="5" name="Connecteur droit 4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428266" y="6464369"/>
            <a:ext cx="53962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i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-Xiang Wang &amp;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eping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Zhu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Int. Ed. 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7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945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43354"/>
              </p:ext>
            </p:extLst>
          </p:nvPr>
        </p:nvGraphicFramePr>
        <p:xfrm>
          <a:off x="6084168" y="116632"/>
          <a:ext cx="2812570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2" name="CS ChemDraw Drawing" r:id="rId3" imgW="2570585" imgH="1316520" progId="ChemDraw.Document.6.0">
                  <p:embed/>
                </p:oleObj>
              </mc:Choice>
              <mc:Fallback>
                <p:oleObj name="CS ChemDraw Drawing" r:id="rId3" imgW="2570585" imgH="1316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168" y="116632"/>
                        <a:ext cx="2812570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07199"/>
              </p:ext>
            </p:extLst>
          </p:nvPr>
        </p:nvGraphicFramePr>
        <p:xfrm>
          <a:off x="971600" y="260648"/>
          <a:ext cx="4625457" cy="101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3" name="CS ChemDraw Drawing" r:id="rId5" imgW="3654088" imgH="802710" progId="ChemDraw.Document.6.0">
                  <p:embed/>
                </p:oleObj>
              </mc:Choice>
              <mc:Fallback>
                <p:oleObj name="CS ChemDraw Drawing" r:id="rId5" imgW="3654088" imgH="802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60648"/>
                        <a:ext cx="4625457" cy="101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4786"/>
              </p:ext>
            </p:extLst>
          </p:nvPr>
        </p:nvGraphicFramePr>
        <p:xfrm>
          <a:off x="4716016" y="1340768"/>
          <a:ext cx="953889" cy="138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4" name="CS ChemDraw Drawing" r:id="rId7" imgW="753941" imgH="1097010" progId="ChemDraw.Document.6.0">
                  <p:embed/>
                </p:oleObj>
              </mc:Choice>
              <mc:Fallback>
                <p:oleObj name="CS ChemDraw Drawing" r:id="rId7" imgW="753941" imgH="10970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016" y="1340768"/>
                        <a:ext cx="953889" cy="1387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69298"/>
              </p:ext>
            </p:extLst>
          </p:nvPr>
        </p:nvGraphicFramePr>
        <p:xfrm>
          <a:off x="683568" y="3429000"/>
          <a:ext cx="17287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" name="CS ChemDraw Drawing" r:id="rId9" imgW="1728040" imgH="575640" progId="ChemDraw.Document.6.0">
                  <p:embed/>
                </p:oleObj>
              </mc:Choice>
              <mc:Fallback>
                <p:oleObj name="CS ChemDraw Drawing" r:id="rId9" imgW="1728040" imgH="57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568" y="3429000"/>
                        <a:ext cx="1728787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30240"/>
              </p:ext>
            </p:extLst>
          </p:nvPr>
        </p:nvGraphicFramePr>
        <p:xfrm>
          <a:off x="2483768" y="3212976"/>
          <a:ext cx="1565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6" name="CS ChemDraw Drawing" r:id="rId11" imgW="1564880" imgH="659610" progId="ChemDraw.Document.6.0">
                  <p:embed/>
                </p:oleObj>
              </mc:Choice>
              <mc:Fallback>
                <p:oleObj name="CS ChemDraw Drawing" r:id="rId11" imgW="1564880" imgH="6596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3768" y="3212976"/>
                        <a:ext cx="15652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37025"/>
              </p:ext>
            </p:extLst>
          </p:nvPr>
        </p:nvGraphicFramePr>
        <p:xfrm>
          <a:off x="4163218" y="3501008"/>
          <a:ext cx="8175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" name="CS ChemDraw Drawing" r:id="rId13" imgW="817963" imgH="266490" progId="ChemDraw.Document.6.0">
                  <p:embed/>
                </p:oleObj>
              </mc:Choice>
              <mc:Fallback>
                <p:oleObj name="CS ChemDraw Drawing" r:id="rId13" imgW="817963" imgH="2664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63218" y="3501008"/>
                        <a:ext cx="81756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49192"/>
              </p:ext>
            </p:extLst>
          </p:nvPr>
        </p:nvGraphicFramePr>
        <p:xfrm>
          <a:off x="971600" y="4365104"/>
          <a:ext cx="822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8" name="CS ChemDraw Drawing" r:id="rId15" imgW="822555" imgH="737370" progId="ChemDraw.Document.6.0">
                  <p:embed/>
                </p:oleObj>
              </mc:Choice>
              <mc:Fallback>
                <p:oleObj name="CS ChemDraw Drawing" r:id="rId15" imgW="822555" imgH="737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600" y="4365104"/>
                        <a:ext cx="8223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12415"/>
              </p:ext>
            </p:extLst>
          </p:nvPr>
        </p:nvGraphicFramePr>
        <p:xfrm>
          <a:off x="2051720" y="4437112"/>
          <a:ext cx="16113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9" name="CS ChemDraw Drawing" r:id="rId17" imgW="1611883" imgH="660960" progId="ChemDraw.Document.6.0">
                  <p:embed/>
                </p:oleObj>
              </mc:Choice>
              <mc:Fallback>
                <p:oleObj name="CS ChemDraw Drawing" r:id="rId17" imgW="1611883" imgH="660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1720" y="4437112"/>
                        <a:ext cx="161131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85713"/>
              </p:ext>
            </p:extLst>
          </p:nvPr>
        </p:nvGraphicFramePr>
        <p:xfrm>
          <a:off x="1403648" y="5229200"/>
          <a:ext cx="20129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0" name="CS ChemDraw Drawing" r:id="rId19" imgW="2012761" imgH="814860" progId="ChemDraw.Document.6.0">
                  <p:embed/>
                </p:oleObj>
              </mc:Choice>
              <mc:Fallback>
                <p:oleObj name="CS ChemDraw Drawing" r:id="rId19" imgW="2012761" imgH="814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3648" y="5229200"/>
                        <a:ext cx="20129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3851"/>
              </p:ext>
            </p:extLst>
          </p:nvPr>
        </p:nvGraphicFramePr>
        <p:xfrm>
          <a:off x="3563888" y="5445224"/>
          <a:ext cx="14716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1" name="CS ChemDraw Drawing" r:id="rId21" imgW="1471684" imgH="607500" progId="ChemDraw.Document.6.0">
                  <p:embed/>
                </p:oleObj>
              </mc:Choice>
              <mc:Fallback>
                <p:oleObj name="CS ChemDraw Drawing" r:id="rId21" imgW="1471684" imgH="607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63888" y="5445224"/>
                        <a:ext cx="147161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13918"/>
              </p:ext>
            </p:extLst>
          </p:nvPr>
        </p:nvGraphicFramePr>
        <p:xfrm>
          <a:off x="6111069" y="1772816"/>
          <a:ext cx="2836863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2" name="CS ChemDraw Drawing" r:id="rId23" imgW="2837476" imgH="2160810" progId="ChemDraw.Document.6.0">
                  <p:embed/>
                </p:oleObj>
              </mc:Choice>
              <mc:Fallback>
                <p:oleObj name="CS ChemDraw Drawing" r:id="rId23" imgW="2837476" imgH="2160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11069" y="1772816"/>
                        <a:ext cx="2836863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ZoneTexte 20"/>
          <p:cNvSpPr txBox="1"/>
          <p:nvPr/>
        </p:nvSpPr>
        <p:spPr>
          <a:xfrm>
            <a:off x="7050622" y="3861048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0% </a:t>
            </a:r>
            <a:r>
              <a:rPr lang="en-US" dirty="0" err="1" smtClean="0"/>
              <a:t>ee</a:t>
            </a:r>
            <a:endParaRPr lang="en-US" dirty="0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67122"/>
              </p:ext>
            </p:extLst>
          </p:nvPr>
        </p:nvGraphicFramePr>
        <p:xfrm>
          <a:off x="6588224" y="4509120"/>
          <a:ext cx="21478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3" name="CS ChemDraw Drawing" r:id="rId25" imgW="2148367" imgH="1314900" progId="ChemDraw.Document.6.0">
                  <p:embed/>
                </p:oleObj>
              </mc:Choice>
              <mc:Fallback>
                <p:oleObj name="CS ChemDraw Drawing" r:id="rId25" imgW="2148367" imgH="1314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88224" y="4509120"/>
                        <a:ext cx="2147887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ZoneTexte 22"/>
          <p:cNvSpPr txBox="1"/>
          <p:nvPr/>
        </p:nvSpPr>
        <p:spPr>
          <a:xfrm>
            <a:off x="7218392" y="580526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3% </a:t>
            </a:r>
            <a:r>
              <a:rPr lang="en-US" dirty="0" err="1" smtClean="0"/>
              <a:t>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589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3654767" y="188640"/>
            <a:ext cx="1422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768347" y="1844824"/>
            <a:ext cx="579838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e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erini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fr-CH" sz="2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e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gi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fr-CH" sz="2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  <a:endParaRPr lang="fr-CH" sz="2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5071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0</a:t>
            </a:fld>
            <a:endParaRPr lang="fr-BE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6838"/>
            <a:ext cx="6423721" cy="5478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43166"/>
              </p:ext>
            </p:extLst>
          </p:nvPr>
        </p:nvGraphicFramePr>
        <p:xfrm>
          <a:off x="1187624" y="24731"/>
          <a:ext cx="561022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CS ChemDraw Drawing" r:id="rId4" imgW="5610931" imgH="1316250" progId="ChemDraw.Document.6.0">
                  <p:embed/>
                </p:oleObj>
              </mc:Choice>
              <mc:Fallback>
                <p:oleObj name="CS ChemDraw Drawing" r:id="rId4" imgW="5610931" imgH="1316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4731"/>
                        <a:ext cx="5610225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07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1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3923928" y="273492"/>
            <a:ext cx="7584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CPA</a:t>
            </a:r>
            <a:endParaRPr lang="en-US" sz="2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428266" y="6464369"/>
            <a:ext cx="325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ofu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hong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241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22961"/>
              </p:ext>
            </p:extLst>
          </p:nvPr>
        </p:nvGraphicFramePr>
        <p:xfrm>
          <a:off x="1232840" y="980728"/>
          <a:ext cx="6390285" cy="163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CS ChemDraw Drawing" r:id="rId4" imgW="5237608" imgH="1343790" progId="ChemDraw.Document.6.0">
                  <p:embed/>
                </p:oleObj>
              </mc:Choice>
              <mc:Fallback>
                <p:oleObj name="CS ChemDraw Drawing" r:id="rId4" imgW="5237608" imgH="1343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2840" y="980728"/>
                        <a:ext cx="6390285" cy="1638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2114720"/>
            <a:ext cx="4249417" cy="4204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211960" y="3284984"/>
            <a:ext cx="4880338" cy="2585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79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2</a:t>
            </a:fld>
            <a:endParaRPr lang="fr-B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179512" y="222197"/>
            <a:ext cx="83309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ctivation of </a:t>
            </a:r>
            <a:r>
              <a:rPr lang="fr-CH" sz="2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xylic</a:t>
            </a:r>
            <a:r>
              <a:rPr lang="fr-CH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</a:t>
            </a:r>
            <a:r>
              <a:rPr lang="fr-CH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fr-CH" sz="2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dimerization</a:t>
            </a:r>
            <a:r>
              <a:rPr lang="fr-CH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fr-CH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CPA</a:t>
            </a:r>
            <a:endParaRPr lang="en-US" sz="2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980728"/>
            <a:ext cx="3028950" cy="2466975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904" y="1052736"/>
            <a:ext cx="3028950" cy="2466975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Connecteur droit 9"/>
          <p:cNvCxnSpPr/>
          <p:nvPr/>
        </p:nvCxnSpPr>
        <p:spPr>
          <a:xfrm>
            <a:off x="5616446" y="2511599"/>
            <a:ext cx="1188132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13"/>
          <p:cNvCxnSpPr/>
          <p:nvPr/>
        </p:nvCxnSpPr>
        <p:spPr>
          <a:xfrm>
            <a:off x="5904478" y="2007543"/>
            <a:ext cx="1188132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202396" y="2326933"/>
            <a:ext cx="71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 flipH="1">
            <a:off x="6246613" y="1822877"/>
            <a:ext cx="2682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2565"/>
              </p:ext>
            </p:extLst>
          </p:nvPr>
        </p:nvGraphicFramePr>
        <p:xfrm>
          <a:off x="214194" y="3140968"/>
          <a:ext cx="668661" cy="60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" name="CS ChemDraw Drawing" r:id="rId5" imgW="505689" imgH="459810" progId="ChemDraw.Document.6.0">
                  <p:embed/>
                </p:oleObj>
              </mc:Choice>
              <mc:Fallback>
                <p:oleObj name="CS ChemDraw Drawing" r:id="rId5" imgW="505689" imgH="459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194" y="3140968"/>
                        <a:ext cx="668661" cy="607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70421"/>
              </p:ext>
            </p:extLst>
          </p:nvPr>
        </p:nvGraphicFramePr>
        <p:xfrm>
          <a:off x="971600" y="3140968"/>
          <a:ext cx="282734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" name="CS ChemDraw Drawing" r:id="rId7" imgW="2043286" imgH="468990" progId="ChemDraw.Document.6.0">
                  <p:embed/>
                </p:oleObj>
              </mc:Choice>
              <mc:Fallback>
                <p:oleObj name="CS ChemDraw Drawing" r:id="rId7" imgW="2043286" imgH="468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3140968"/>
                        <a:ext cx="282734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96449"/>
              </p:ext>
            </p:extLst>
          </p:nvPr>
        </p:nvGraphicFramePr>
        <p:xfrm>
          <a:off x="3974498" y="3429000"/>
          <a:ext cx="2103437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" name="CS ChemDraw Drawing" r:id="rId9" imgW="2102715" imgH="107730" progId="ChemDraw.Document.6.0">
                  <p:embed/>
                </p:oleObj>
              </mc:Choice>
              <mc:Fallback>
                <p:oleObj name="CS ChemDraw Drawing" r:id="rId9" imgW="2102715" imgH="107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4498" y="3429000"/>
                        <a:ext cx="2103437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6498544" y="4869160"/>
            <a:ext cx="245917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his self-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embly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ity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osphoric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nd the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vity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xylic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</a:t>
            </a:r>
            <a:r>
              <a:rPr lang="fr-CH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0252" y="6535794"/>
            <a:ext cx="41560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Benjamin List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Int. Ed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7063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00" y="3973569"/>
            <a:ext cx="356235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329" y="3836301"/>
            <a:ext cx="21336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048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6" grpId="0"/>
      <p:bldP spid="16" grpId="1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3</a:t>
            </a:fld>
            <a:endParaRPr lang="fr-BE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900" y="9566"/>
            <a:ext cx="5984125" cy="3727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0"/>
            <a:ext cx="21336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45463" y="3584049"/>
            <a:ext cx="41644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Benjamin List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Int. Ed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7063.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35496" y="6524245"/>
            <a:ext cx="4728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Xin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-Yuan Liu &amp; Bin Tan et al. 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</a:t>
            </a:r>
            <a:r>
              <a:rPr lang="fr-CH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. Soc. </a:t>
            </a:r>
            <a:r>
              <a:rPr lang="fr-CH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137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, 1403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77721"/>
            <a:ext cx="8640960" cy="22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Connecteur droit 13"/>
          <p:cNvCxnSpPr/>
          <p:nvPr/>
        </p:nvCxnSpPr>
        <p:spPr>
          <a:xfrm>
            <a:off x="0" y="386104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867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913"/>
          <a:stretch/>
        </p:blipFill>
        <p:spPr bwMode="auto">
          <a:xfrm>
            <a:off x="-9613" y="1052736"/>
            <a:ext cx="9130646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4</a:t>
            </a:fld>
            <a:endParaRPr lang="fr-BE"/>
          </a:p>
        </p:txBody>
      </p:sp>
      <p:sp>
        <p:nvSpPr>
          <p:cNvPr id="5" name="ZoneTexte 4"/>
          <p:cNvSpPr txBox="1"/>
          <p:nvPr/>
        </p:nvSpPr>
        <p:spPr>
          <a:xfrm>
            <a:off x="107504" y="44624"/>
            <a:ext cx="1094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baseline="30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1</a:t>
            </a:r>
            <a:r>
              <a:rPr lang="fr-CH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NMR</a:t>
            </a:r>
            <a:endParaRPr 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4624"/>
            <a:ext cx="19716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165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5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547664" y="231031"/>
            <a:ext cx="5873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limitation of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n’s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5496" y="6524245"/>
            <a:ext cx="4728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Xin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-Yuan Liu &amp; Bin Tan et al. 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</a:t>
            </a:r>
            <a:r>
              <a:rPr lang="fr-CH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. Soc. </a:t>
            </a:r>
            <a:r>
              <a:rPr lang="fr-CH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137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, 1403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72256"/>
              </p:ext>
            </p:extLst>
          </p:nvPr>
        </p:nvGraphicFramePr>
        <p:xfrm>
          <a:off x="1115616" y="980728"/>
          <a:ext cx="634949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" name="CS ChemDraw Drawing" r:id="rId4" imgW="5286231" imgH="1019250" progId="ChemDraw.Document.6.0">
                  <p:embed/>
                </p:oleObj>
              </mc:Choice>
              <mc:Fallback>
                <p:oleObj name="CS ChemDraw Drawing" r:id="rId4" imgW="5286231" imgH="1019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980728"/>
                        <a:ext cx="634949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au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469286"/>
              </p:ext>
            </p:extLst>
          </p:nvPr>
        </p:nvGraphicFramePr>
        <p:xfrm>
          <a:off x="1043608" y="2276872"/>
          <a:ext cx="6696744" cy="419344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72208"/>
                <a:gridCol w="1370897"/>
                <a:gridCol w="1966871"/>
                <a:gridCol w="1486768"/>
              </a:tblGrid>
              <a:tr h="345017">
                <a:tc rowSpan="2">
                  <a:txBody>
                    <a:bodyPr/>
                    <a:lstStyle/>
                    <a:p>
                      <a:r>
                        <a:rPr lang="fr-CH" sz="1600" b="1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dehydes</a:t>
                      </a:r>
                      <a:endParaRPr lang="en-US" sz="1600" b="1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om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-83% y (EWG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-55% y (EDG)</a:t>
                      </a:r>
                      <a:endParaRPr lang="en-US" sz="1600" b="0" dirty="0" smtClean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3-98% </a:t>
                      </a:r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e</a:t>
                      </a:r>
                      <a:endParaRPr lang="fr-CH" sz="1600" b="0" dirty="0" smtClean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9-90% </a:t>
                      </a:r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e</a:t>
                      </a:r>
                      <a:endParaRPr lang="en-US" sz="1600" b="0" dirty="0" smtClean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iph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-99% 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5-93%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e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H" sz="1600" b="1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socyanides</a:t>
                      </a:r>
                      <a:endParaRPr lang="en-US" sz="1600" b="1" dirty="0" smtClean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tiar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K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ar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ield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creased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e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ed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mar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om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 </a:t>
                      </a:r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944619">
                <a:tc rowSpan="2">
                  <a:txBody>
                    <a:bodyPr/>
                    <a:lstStyle/>
                    <a:p>
                      <a:r>
                        <a:rPr lang="fr-CH" sz="1600" b="1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rboxylic</a:t>
                      </a:r>
                      <a:r>
                        <a:rPr lang="fr-CH" sz="1600" b="1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1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ids</a:t>
                      </a:r>
                      <a:endParaRPr lang="en-US" sz="1600" b="1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944619">
                <a:tc vMerge="1">
                  <a:txBody>
                    <a:bodyPr/>
                    <a:lstStyle/>
                    <a:p>
                      <a:endParaRPr lang="en-US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72911"/>
              </p:ext>
            </p:extLst>
          </p:nvPr>
        </p:nvGraphicFramePr>
        <p:xfrm>
          <a:off x="3011260" y="4653136"/>
          <a:ext cx="28019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" name="CS ChemDraw Drawing" r:id="rId6" imgW="2802359" imgH="796770" progId="ChemDraw.Document.6.0">
                  <p:embed/>
                </p:oleObj>
              </mc:Choice>
              <mc:Fallback>
                <p:oleObj name="CS ChemDraw Drawing" r:id="rId6" imgW="2802359" imgH="796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1260" y="4653136"/>
                        <a:ext cx="280193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11785"/>
              </p:ext>
            </p:extLst>
          </p:nvPr>
        </p:nvGraphicFramePr>
        <p:xfrm>
          <a:off x="2987824" y="5661248"/>
          <a:ext cx="46339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" name="CS ChemDraw Drawing" r:id="rId8" imgW="4634131" imgH="758700" progId="ChemDraw.Document.6.0">
                  <p:embed/>
                </p:oleObj>
              </mc:Choice>
              <mc:Fallback>
                <p:oleObj name="CS ChemDraw Drawing" r:id="rId8" imgW="4634131" imgH="758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824" y="5661248"/>
                        <a:ext cx="46339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05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6</a:t>
            </a:fld>
            <a:endParaRPr lang="fr-BE"/>
          </a:p>
        </p:txBody>
      </p:sp>
      <p:sp>
        <p:nvSpPr>
          <p:cNvPr id="5" name="ZoneTexte 4"/>
          <p:cNvSpPr txBox="1"/>
          <p:nvPr/>
        </p:nvSpPr>
        <p:spPr>
          <a:xfrm>
            <a:off x="1439240" y="1484784"/>
            <a:ext cx="579838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e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erini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fr-CH" sz="2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4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ntioselective</a:t>
            </a:r>
            <a:r>
              <a:rPr lang="fr-CH" sz="2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gi</a:t>
            </a:r>
            <a:r>
              <a:rPr lang="fr-CH" sz="2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fr-CH" sz="2400" b="1" i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fr-CH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  <a:endParaRPr lang="fr-CH" sz="2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61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7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946724" y="188640"/>
            <a:ext cx="7178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tic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ee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-Component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gi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Connecteur droit 6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20252" y="6535794"/>
            <a:ext cx="41644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Benjamin List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Int. Ed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7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3622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2" y="1270204"/>
            <a:ext cx="5040560" cy="5085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3419872" y="4705399"/>
            <a:ext cx="31627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ater acts as the internal nucleophil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414" y="1270204"/>
            <a:ext cx="4104009" cy="1942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4261664" y="1547500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X = </a:t>
            </a:r>
            <a:endParaRPr lang="en-US" dirty="0"/>
          </a:p>
        </p:txBody>
      </p:sp>
      <p:sp>
        <p:nvSpPr>
          <p:cNvPr id="2" name="ZoneTexte 1"/>
          <p:cNvSpPr txBox="1"/>
          <p:nvPr/>
        </p:nvSpPr>
        <p:spPr>
          <a:xfrm>
            <a:off x="5364088" y="3220833"/>
            <a:ext cx="2366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enyl </a:t>
            </a:r>
            <a:r>
              <a:rPr lang="en-US" dirty="0" err="1" smtClean="0"/>
              <a:t>phosphinic</a:t>
            </a:r>
            <a:r>
              <a:rPr lang="en-US" dirty="0" smtClean="0"/>
              <a:t> ac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836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8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524609" y="188640"/>
            <a:ext cx="6022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tic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e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tempt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70063"/>
              </p:ext>
            </p:extLst>
          </p:nvPr>
        </p:nvGraphicFramePr>
        <p:xfrm>
          <a:off x="1187624" y="1196752"/>
          <a:ext cx="693281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" name="CS ChemDraw Drawing" r:id="rId4" imgW="4941812" imgH="769230" progId="ChemDraw.Document.6.0">
                  <p:embed/>
                </p:oleObj>
              </mc:Choice>
              <mc:Fallback>
                <p:oleObj name="CS ChemDraw Drawing" r:id="rId4" imgW="4941812" imgH="769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1196752"/>
                        <a:ext cx="6932815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46279"/>
              </p:ext>
            </p:extLst>
          </p:nvPr>
        </p:nvGraphicFramePr>
        <p:xfrm>
          <a:off x="2339751" y="2852936"/>
          <a:ext cx="434745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CS ChemDraw Drawing" r:id="rId6" imgW="3379903" imgH="1063260" progId="ChemDraw.Document.6.0">
                  <p:embed/>
                </p:oleObj>
              </mc:Choice>
              <mc:Fallback>
                <p:oleObj name="CS ChemDraw Drawing" r:id="rId6" imgW="3379903" imgH="1063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1" y="2852936"/>
                        <a:ext cx="4347455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5436"/>
              </p:ext>
            </p:extLst>
          </p:nvPr>
        </p:nvGraphicFramePr>
        <p:xfrm>
          <a:off x="2300953" y="4725144"/>
          <a:ext cx="447011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7" name="CS ChemDraw Drawing" r:id="rId8" imgW="3367747" imgH="976590" progId="ChemDraw.Document.6.0">
                  <p:embed/>
                </p:oleObj>
              </mc:Choice>
              <mc:Fallback>
                <p:oleObj name="CS ChemDraw Drawing" r:id="rId8" imgW="3367747" imgH="976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0953" y="4725144"/>
                        <a:ext cx="4470113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29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9</a:t>
            </a:fld>
            <a:endParaRPr lang="fr-BE"/>
          </a:p>
        </p:txBody>
      </p:sp>
      <p:cxnSp>
        <p:nvCxnSpPr>
          <p:cNvPr id="5" name="Connecteur droit 4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251520" y="6496395"/>
            <a:ext cx="43240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William D.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ulff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Int. Ed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3436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62797"/>
              </p:ext>
            </p:extLst>
          </p:nvPr>
        </p:nvGraphicFramePr>
        <p:xfrm>
          <a:off x="899592" y="260648"/>
          <a:ext cx="550249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CS ChemDraw Drawing" r:id="rId3" imgW="4286469" imgH="1010070" progId="ChemDraw.Document.6.0">
                  <p:embed/>
                </p:oleObj>
              </mc:Choice>
              <mc:Fallback>
                <p:oleObj name="CS ChemDraw Drawing" r:id="rId3" imgW="4286469" imgH="10100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60648"/>
                        <a:ext cx="5502498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20208"/>
              </p:ext>
            </p:extLst>
          </p:nvPr>
        </p:nvGraphicFramePr>
        <p:xfrm>
          <a:off x="827584" y="1700808"/>
          <a:ext cx="5428655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CS ChemDraw Drawing" r:id="rId5" imgW="4096296" imgH="977940" progId="ChemDraw.Document.6.0">
                  <p:embed/>
                </p:oleObj>
              </mc:Choice>
              <mc:Fallback>
                <p:oleObj name="CS ChemDraw Drawing" r:id="rId5" imgW="4096296" imgH="9779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700808"/>
                        <a:ext cx="5428655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5762"/>
              </p:ext>
            </p:extLst>
          </p:nvPr>
        </p:nvGraphicFramePr>
        <p:xfrm>
          <a:off x="873777" y="1664635"/>
          <a:ext cx="5354407" cy="133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8" name="CS ChemDraw Drawing" r:id="rId7" imgW="4058207" imgH="1010070" progId="ChemDraw.Document.6.0">
                  <p:embed/>
                </p:oleObj>
              </mc:Choice>
              <mc:Fallback>
                <p:oleObj name="CS ChemDraw Drawing" r:id="rId7" imgW="4058207" imgH="10100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3777" y="1664635"/>
                        <a:ext cx="5354407" cy="1332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0572"/>
              </p:ext>
            </p:extLst>
          </p:nvPr>
        </p:nvGraphicFramePr>
        <p:xfrm>
          <a:off x="3635896" y="2564904"/>
          <a:ext cx="1044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9" name="CS ChemDraw Drawing" r:id="rId9" imgW="1045144" imgH="940140" progId="ChemDraw.Document.6.0">
                  <p:embed/>
                </p:oleObj>
              </mc:Choice>
              <mc:Fallback>
                <p:oleObj name="CS ChemDraw Drawing" r:id="rId9" imgW="1045144" imgH="940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2564904"/>
                        <a:ext cx="10445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3140968"/>
            <a:ext cx="3707904" cy="3118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966" y="4149080"/>
            <a:ext cx="2277762" cy="180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6804248" y="4451145"/>
            <a:ext cx="12543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3 Ligands</a:t>
            </a:r>
          </a:p>
          <a:p>
            <a:r>
              <a:rPr lang="en-US" b="1" dirty="0" smtClean="0"/>
              <a:t>12 amines</a:t>
            </a:r>
          </a:p>
          <a:p>
            <a:r>
              <a:rPr lang="en-US" b="1" dirty="0" smtClean="0"/>
              <a:t>47 alcohols</a:t>
            </a:r>
          </a:p>
          <a:p>
            <a:endParaRPr lang="en-US" b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6732240" y="5466808"/>
            <a:ext cx="127098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at* 8-5-47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5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3395301" y="188640"/>
            <a:ext cx="2281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93628"/>
              </p:ext>
            </p:extLst>
          </p:nvPr>
        </p:nvGraphicFramePr>
        <p:xfrm>
          <a:off x="2123728" y="3212976"/>
          <a:ext cx="127249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CS ChemDraw Drawing" r:id="rId4" imgW="854430" imgH="435510" progId="ChemDraw.Document.6.0">
                  <p:embed/>
                </p:oleObj>
              </mc:Choice>
              <mc:Fallback>
                <p:oleObj name="CS ChemDraw Drawing" r:id="rId4" imgW="854430" imgH="435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728" y="3212976"/>
                        <a:ext cx="127249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83907"/>
              </p:ext>
            </p:extLst>
          </p:nvPr>
        </p:nvGraphicFramePr>
        <p:xfrm>
          <a:off x="323528" y="2204864"/>
          <a:ext cx="1532619" cy="2597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CS ChemDraw Drawing" r:id="rId6" imgW="1029747" imgH="1746090" progId="ChemDraw.Document.6.0">
                  <p:embed/>
                </p:oleObj>
              </mc:Choice>
              <mc:Fallback>
                <p:oleObj name="CS ChemDraw Drawing" r:id="rId6" imgW="1029747" imgH="1746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28" y="2204864"/>
                        <a:ext cx="1532619" cy="2597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8358"/>
              </p:ext>
            </p:extLst>
          </p:nvPr>
        </p:nvGraphicFramePr>
        <p:xfrm>
          <a:off x="3894094" y="3140968"/>
          <a:ext cx="93989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CS ChemDraw Drawing" r:id="rId8" imgW="491912" imgH="301320" progId="ChemDraw.Document.6.0">
                  <p:embed/>
                </p:oleObj>
              </mc:Choice>
              <mc:Fallback>
                <p:oleObj name="CS ChemDraw Drawing" r:id="rId8" imgW="491912" imgH="301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4094" y="3140968"/>
                        <a:ext cx="93989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02547"/>
              </p:ext>
            </p:extLst>
          </p:nvPr>
        </p:nvGraphicFramePr>
        <p:xfrm>
          <a:off x="3491880" y="3429000"/>
          <a:ext cx="537149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CS ChemDraw Drawing" r:id="rId10" imgW="3596280" imgH="530010" progId="ChemDraw.Document.6.0">
                  <p:embed/>
                </p:oleObj>
              </mc:Choice>
              <mc:Fallback>
                <p:oleObj name="CS ChemDraw Drawing" r:id="rId10" imgW="3596280" imgH="5300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1880" y="3429000"/>
                        <a:ext cx="5371495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ZoneTexte 30"/>
          <p:cNvSpPr txBox="1"/>
          <p:nvPr/>
        </p:nvSpPr>
        <p:spPr>
          <a:xfrm>
            <a:off x="3203848" y="1268760"/>
            <a:ext cx="2223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fr-CH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b="1" i="1" dirty="0" err="1">
                <a:latin typeface="Arial" panose="020B0604020202020204" pitchFamily="34" charset="0"/>
                <a:cs typeface="Arial" panose="020B0604020202020204" pitchFamily="34" charset="0"/>
              </a:rPr>
              <a:t>MCRs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19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0</a:t>
            </a:fld>
            <a:endParaRPr lang="fr-BE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5400600" cy="6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334" y="1844824"/>
            <a:ext cx="3767666" cy="347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488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1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445259" y="188640"/>
            <a:ext cx="6181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e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gi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-type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Connecteur droit 6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179512" y="6516964"/>
            <a:ext cx="53530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i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-Xiang Wang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en-US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eping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Zhu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Int. Ed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6717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2149"/>
              </p:ext>
            </p:extLst>
          </p:nvPr>
        </p:nvGraphicFramePr>
        <p:xfrm>
          <a:off x="1079611" y="980728"/>
          <a:ext cx="6912769" cy="169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CS ChemDraw Drawing" r:id="rId4" imgW="6350285" imgH="1552500" progId="ChemDraw.Document.6.0">
                  <p:embed/>
                </p:oleObj>
              </mc:Choice>
              <mc:Fallback>
                <p:oleObj name="CS ChemDraw Drawing" r:id="rId4" imgW="6350285" imgH="1552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611" y="980728"/>
                        <a:ext cx="6912769" cy="1690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999478" y="2348880"/>
            <a:ext cx="32350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cope: Aliphatic aldehyde, anilin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518" y="2687434"/>
            <a:ext cx="4902722" cy="3651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357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2</a:t>
            </a:fld>
            <a:endParaRPr lang="fr-BE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989"/>
          <a:stretch/>
        </p:blipFill>
        <p:spPr bwMode="auto">
          <a:xfrm>
            <a:off x="3203848" y="-315416"/>
            <a:ext cx="5455808" cy="3020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62731"/>
              </p:ext>
            </p:extLst>
          </p:nvPr>
        </p:nvGraphicFramePr>
        <p:xfrm>
          <a:off x="682648" y="980728"/>
          <a:ext cx="2089152" cy="131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9" name="CS ChemDraw Drawing" r:id="rId4" imgW="2431737" imgH="1532790" progId="ChemDraw.Document.6.0">
                  <p:embed/>
                </p:oleObj>
              </mc:Choice>
              <mc:Fallback>
                <p:oleObj name="CS ChemDraw Drawing" r:id="rId4" imgW="2431737" imgH="1532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648" y="980728"/>
                        <a:ext cx="2089152" cy="131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24080"/>
              </p:ext>
            </p:extLst>
          </p:nvPr>
        </p:nvGraphicFramePr>
        <p:xfrm>
          <a:off x="31417" y="2968257"/>
          <a:ext cx="2544556" cy="138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0" name="CS ChemDraw Drawing" r:id="rId6" imgW="2808302" imgH="1532790" progId="ChemDraw.Document.6.0">
                  <p:embed/>
                </p:oleObj>
              </mc:Choice>
              <mc:Fallback>
                <p:oleObj name="CS ChemDraw Drawing" r:id="rId6" imgW="2808302" imgH="1532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17" y="2968257"/>
                        <a:ext cx="2544556" cy="138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4680" y="2780928"/>
            <a:ext cx="6480720" cy="15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16577"/>
              </p:ext>
            </p:extLst>
          </p:nvPr>
        </p:nvGraphicFramePr>
        <p:xfrm>
          <a:off x="1846" y="5085184"/>
          <a:ext cx="2791465" cy="117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1" name="CS ChemDraw Drawing" r:id="rId9" imgW="3654088" imgH="1532790" progId="ChemDraw.Document.6.0">
                  <p:embed/>
                </p:oleObj>
              </mc:Choice>
              <mc:Fallback>
                <p:oleObj name="CS ChemDraw Drawing" r:id="rId9" imgW="3654088" imgH="1532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6" y="5085184"/>
                        <a:ext cx="2791465" cy="1171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856" y="4581128"/>
            <a:ext cx="6185792" cy="2150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015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946" y="763852"/>
            <a:ext cx="5400600" cy="122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3</a:t>
            </a:fld>
            <a:endParaRPr lang="fr-BE"/>
          </a:p>
        </p:txBody>
      </p:sp>
      <p:cxnSp>
        <p:nvCxnSpPr>
          <p:cNvPr id="5" name="Connecteur droit 4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28649" y="225741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omethine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imines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024" y="2864611"/>
            <a:ext cx="313372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446" y="3043938"/>
            <a:ext cx="19431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496" y="4196065"/>
            <a:ext cx="146685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524" y="4042275"/>
            <a:ext cx="14192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745" y="4657368"/>
            <a:ext cx="19240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251520" y="6496395"/>
            <a:ext cx="4172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ji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uoka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Int. Ed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51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727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58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4</a:t>
            </a:fld>
            <a:endParaRPr lang="fr-BE"/>
          </a:p>
        </p:txBody>
      </p:sp>
      <p:cxnSp>
        <p:nvCxnSpPr>
          <p:cNvPr id="5" name="Connecteur droit 4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251520" y="6496395"/>
            <a:ext cx="4172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ji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uoka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Int. Ed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51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727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66" y="188640"/>
            <a:ext cx="8178686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Connecteur droit 9"/>
          <p:cNvCxnSpPr/>
          <p:nvPr/>
        </p:nvCxnSpPr>
        <p:spPr>
          <a:xfrm>
            <a:off x="0" y="1916832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204864"/>
            <a:ext cx="55721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77072"/>
            <a:ext cx="56673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626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5</a:t>
            </a:fld>
            <a:endParaRPr lang="fr-BE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466437"/>
              </p:ext>
            </p:extLst>
          </p:nvPr>
        </p:nvGraphicFramePr>
        <p:xfrm>
          <a:off x="5803860" y="188640"/>
          <a:ext cx="1385482" cy="182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CS ChemDraw Drawing" r:id="rId3" imgW="1520578" imgH="2006910" progId="ChemDraw.Document.6.0">
                  <p:embed/>
                </p:oleObj>
              </mc:Choice>
              <mc:Fallback>
                <p:oleObj name="CS ChemDraw Drawing" r:id="rId3" imgW="1520578" imgH="2006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3860" y="188640"/>
                        <a:ext cx="1385482" cy="182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476672"/>
            <a:ext cx="4535241" cy="1279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88675"/>
            <a:ext cx="5616624" cy="476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165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6</a:t>
            </a:fld>
            <a:endParaRPr lang="fr-BE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2656"/>
            <a:ext cx="5514499" cy="6174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093626"/>
              </p:ext>
            </p:extLst>
          </p:nvPr>
        </p:nvGraphicFramePr>
        <p:xfrm>
          <a:off x="6804248" y="35932"/>
          <a:ext cx="1584176" cy="208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CS ChemDraw Drawing" r:id="rId4" imgW="1520578" imgH="2006910" progId="ChemDraw.Document.6.0">
                  <p:embed/>
                </p:oleObj>
              </mc:Choice>
              <mc:Fallback>
                <p:oleObj name="CS ChemDraw Drawing" r:id="rId4" imgW="1520578" imgH="2006910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5932"/>
                        <a:ext cx="1584176" cy="2088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54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7</a:t>
            </a:fld>
            <a:endParaRPr lang="fr-BE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60648"/>
            <a:ext cx="6086475" cy="578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necteur droit 5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251520" y="6496395"/>
            <a:ext cx="33167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ui Wang et 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r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J.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697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75656" y="5733256"/>
            <a:ext cx="5688632" cy="30906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97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8</a:t>
            </a:fld>
            <a:endParaRPr lang="fr-BE"/>
          </a:p>
        </p:txBody>
      </p:sp>
      <p:cxnSp>
        <p:nvCxnSpPr>
          <p:cNvPr id="5" name="Connecteur droit 4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122216" y="6464369"/>
            <a:ext cx="6045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De-Xian Wang, Mei-Xiang Wang &amp; </a:t>
            </a:r>
            <a:r>
              <a:rPr lang="en-US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eping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Zhu </a:t>
            </a:r>
            <a:r>
              <a:rPr lang="en-US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Chem. Int. Ed. 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55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5282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1356297" y="188640"/>
            <a:ext cx="6359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gi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4-Center 3-Component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861355"/>
              </p:ext>
            </p:extLst>
          </p:nvPr>
        </p:nvGraphicFramePr>
        <p:xfrm>
          <a:off x="1043608" y="1032346"/>
          <a:ext cx="7644828" cy="190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CS ChemDraw Drawing" r:id="rId4" imgW="6601509" imgH="1641060" progId="ChemDraw.Document.6.0">
                  <p:embed/>
                </p:oleObj>
              </mc:Choice>
              <mc:Fallback>
                <p:oleObj name="CS ChemDraw Drawing" r:id="rId4" imgW="6601509" imgH="1641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1032346"/>
                        <a:ext cx="7644828" cy="190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927759"/>
            <a:ext cx="6166503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358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9</a:t>
            </a:fld>
            <a:endParaRPr lang="fr-BE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67" y="980728"/>
            <a:ext cx="36480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094" y="980728"/>
            <a:ext cx="25908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11" y="3140372"/>
            <a:ext cx="213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6244" y="2348284"/>
            <a:ext cx="40576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846" y="4004468"/>
            <a:ext cx="22098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necteur droit avec flèche 5"/>
          <p:cNvCxnSpPr/>
          <p:nvPr/>
        </p:nvCxnSpPr>
        <p:spPr>
          <a:xfrm>
            <a:off x="3594259" y="3932460"/>
            <a:ext cx="864096" cy="3604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 flipH="1" flipV="1">
            <a:off x="3594259" y="3860452"/>
            <a:ext cx="93610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4074687" y="363513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K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37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6553200" y="6376243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4</a:t>
            </a:fld>
            <a:endParaRPr lang="fr-BE" dirty="0"/>
          </a:p>
        </p:txBody>
      </p:sp>
      <p:sp>
        <p:nvSpPr>
          <p:cNvPr id="5" name="Flèche droite 4"/>
          <p:cNvSpPr/>
          <p:nvPr/>
        </p:nvSpPr>
        <p:spPr>
          <a:xfrm>
            <a:off x="395540" y="1152798"/>
            <a:ext cx="8712968" cy="288032"/>
          </a:xfrm>
          <a:prstGeom prst="rightArrow">
            <a:avLst/>
          </a:prstGeom>
          <a:solidFill>
            <a:srgbClr val="C1E8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Étoile à 7 branches 5"/>
          <p:cNvSpPr/>
          <p:nvPr/>
        </p:nvSpPr>
        <p:spPr>
          <a:xfrm>
            <a:off x="395540" y="1163650"/>
            <a:ext cx="216024" cy="205172"/>
          </a:xfrm>
          <a:prstGeom prst="star7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220399" y="1368822"/>
            <a:ext cx="7489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850</a:t>
            </a:r>
          </a:p>
          <a:p>
            <a:r>
              <a:rPr lang="fr-CH" sz="11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cker</a:t>
            </a:r>
            <a:endParaRPr lang="en-US" sz="11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Étoile à 7 branches 7"/>
          <p:cNvSpPr/>
          <p:nvPr/>
        </p:nvSpPr>
        <p:spPr>
          <a:xfrm>
            <a:off x="7115705" y="1194228"/>
            <a:ext cx="216024" cy="205172"/>
          </a:xfrm>
          <a:prstGeom prst="star7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6912311" y="1357970"/>
            <a:ext cx="4988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996</a:t>
            </a:r>
            <a:endParaRPr lang="en-US" sz="11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25754"/>
              </p:ext>
            </p:extLst>
          </p:nvPr>
        </p:nvGraphicFramePr>
        <p:xfrm>
          <a:off x="355507" y="2112538"/>
          <a:ext cx="3636403" cy="74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" name="CS ChemDraw Drawing" r:id="rId4" imgW="3172711" imgH="645840" progId="ChemDraw.Document.6.0">
                  <p:embed/>
                </p:oleObj>
              </mc:Choice>
              <mc:Fallback>
                <p:oleObj name="CS ChemDraw Drawing" r:id="rId4" imgW="3172711" imgH="645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507" y="2112538"/>
                        <a:ext cx="3636403" cy="740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27884" y="2367642"/>
            <a:ext cx="2484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971600" y="1368822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882</a:t>
            </a:r>
          </a:p>
          <a:p>
            <a:r>
              <a:rPr lang="fr-CH" sz="11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tzsch</a:t>
            </a:r>
            <a:endParaRPr lang="en-US" sz="11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21173"/>
              </p:ext>
            </p:extLst>
          </p:nvPr>
        </p:nvGraphicFramePr>
        <p:xfrm>
          <a:off x="4365304" y="1981593"/>
          <a:ext cx="4560579" cy="101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" name="CS ChemDraw Drawing" r:id="rId6" imgW="4125200" imgH="918540" progId="ChemDraw.Document.6.0">
                  <p:embed/>
                </p:oleObj>
              </mc:Choice>
              <mc:Fallback>
                <p:oleObj name="CS ChemDraw Drawing" r:id="rId6" imgW="4125200" imgH="918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5304" y="1981593"/>
                        <a:ext cx="4560579" cy="101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259632" y="1224806"/>
            <a:ext cx="144016" cy="14401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286755" y="1224806"/>
            <a:ext cx="144016" cy="14401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992380" y="223291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8109335" y="1368822"/>
            <a:ext cx="4988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</a:p>
          <a:p>
            <a:pPr algn="ctr"/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endParaRPr lang="en-US" sz="11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rganigramme : Joindre 17"/>
          <p:cNvSpPr/>
          <p:nvPr/>
        </p:nvSpPr>
        <p:spPr>
          <a:xfrm>
            <a:off x="1818623" y="1235658"/>
            <a:ext cx="144016" cy="122312"/>
          </a:xfrm>
          <a:prstGeom prst="flowChartCollat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1691680" y="1368821"/>
            <a:ext cx="7312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891</a:t>
            </a:r>
          </a:p>
          <a:p>
            <a:r>
              <a:rPr lang="fr-CH" sz="11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ginelli</a:t>
            </a:r>
            <a:endParaRPr lang="en-US" sz="11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35314"/>
              </p:ext>
            </p:extLst>
          </p:nvPr>
        </p:nvGraphicFramePr>
        <p:xfrm>
          <a:off x="415423" y="3457054"/>
          <a:ext cx="4320480" cy="93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7" name="CS ChemDraw Drawing" r:id="rId8" imgW="3975817" imgH="856170" progId="ChemDraw.Document.6.0">
                  <p:embed/>
                </p:oleObj>
              </mc:Choice>
              <mc:Fallback>
                <p:oleObj name="CS ChemDraw Drawing" r:id="rId8" imgW="3975817" imgH="856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423" y="3457054"/>
                        <a:ext cx="4320480" cy="930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rganigramme : Joindre 20"/>
          <p:cNvSpPr/>
          <p:nvPr/>
        </p:nvSpPr>
        <p:spPr>
          <a:xfrm>
            <a:off x="6594567" y="1235658"/>
            <a:ext cx="144016" cy="122312"/>
          </a:xfrm>
          <a:prstGeom prst="flowChartCollat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6336196" y="1368822"/>
            <a:ext cx="4988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993</a:t>
            </a:r>
            <a:endParaRPr lang="en-US" sz="11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175956" y="374508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*</a:t>
            </a:r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82459"/>
              </p:ext>
            </p:extLst>
          </p:nvPr>
        </p:nvGraphicFramePr>
        <p:xfrm>
          <a:off x="4946141" y="3625745"/>
          <a:ext cx="4031731" cy="62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8" name="CS ChemDraw Drawing" r:id="rId10" imgW="3931515" imgH="607770" progId="ChemDraw.Document.6.0">
                  <p:embed/>
                </p:oleObj>
              </mc:Choice>
              <mc:Fallback>
                <p:oleObj name="CS ChemDraw Drawing" r:id="rId10" imgW="3931515" imgH="607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6141" y="3625745"/>
                        <a:ext cx="4031731" cy="623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osange 24"/>
          <p:cNvSpPr/>
          <p:nvPr/>
        </p:nvSpPr>
        <p:spPr>
          <a:xfrm>
            <a:off x="2347949" y="1196160"/>
            <a:ext cx="150041" cy="19432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ZoneTexte 25"/>
          <p:cNvSpPr txBox="1"/>
          <p:nvPr/>
        </p:nvSpPr>
        <p:spPr>
          <a:xfrm>
            <a:off x="2266890" y="1368822"/>
            <a:ext cx="7569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912</a:t>
            </a:r>
          </a:p>
          <a:p>
            <a:r>
              <a:rPr lang="fr-CH" sz="11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nich</a:t>
            </a:r>
            <a:endParaRPr lang="en-US" sz="11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388416" y="373964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28" name="Losange 27"/>
          <p:cNvSpPr/>
          <p:nvPr/>
        </p:nvSpPr>
        <p:spPr>
          <a:xfrm>
            <a:off x="7573069" y="1201356"/>
            <a:ext cx="150041" cy="194320"/>
          </a:xfrm>
          <a:prstGeom prst="diamond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ZoneTexte 28"/>
          <p:cNvSpPr txBox="1"/>
          <p:nvPr/>
        </p:nvSpPr>
        <p:spPr>
          <a:xfrm>
            <a:off x="7331729" y="1378073"/>
            <a:ext cx="4988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</a:p>
          <a:p>
            <a:pPr algn="ctr"/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endParaRPr lang="en-US" sz="11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59852"/>
              </p:ext>
            </p:extLst>
          </p:nvPr>
        </p:nvGraphicFramePr>
        <p:xfrm>
          <a:off x="442898" y="5793603"/>
          <a:ext cx="399333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9" name="CS ChemDraw Drawing" r:id="rId12" imgW="3747284" imgH="607770" progId="ChemDraw.Document.6.0">
                  <p:embed/>
                </p:oleObj>
              </mc:Choice>
              <mc:Fallback>
                <p:oleObj name="CS ChemDraw Drawing" r:id="rId12" imgW="3747284" imgH="607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2898" y="5793603"/>
                        <a:ext cx="399333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roix 31"/>
          <p:cNvSpPr/>
          <p:nvPr/>
        </p:nvSpPr>
        <p:spPr>
          <a:xfrm>
            <a:off x="3095836" y="1199653"/>
            <a:ext cx="180020" cy="169168"/>
          </a:xfrm>
          <a:prstGeom prst="pl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ZoneTexte 32"/>
          <p:cNvSpPr txBox="1"/>
          <p:nvPr/>
        </p:nvSpPr>
        <p:spPr>
          <a:xfrm>
            <a:off x="2932467" y="1369983"/>
            <a:ext cx="8114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921</a:t>
            </a:r>
          </a:p>
          <a:p>
            <a:r>
              <a:rPr lang="fr-CH" sz="11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erini</a:t>
            </a:r>
            <a:endParaRPr lang="en-US" sz="11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Croix 33"/>
          <p:cNvSpPr/>
          <p:nvPr/>
        </p:nvSpPr>
        <p:spPr>
          <a:xfrm>
            <a:off x="7944832" y="1207446"/>
            <a:ext cx="180020" cy="169168"/>
          </a:xfrm>
          <a:prstGeom prst="plus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ZoneTexte 34"/>
          <p:cNvSpPr txBox="1"/>
          <p:nvPr/>
        </p:nvSpPr>
        <p:spPr>
          <a:xfrm>
            <a:off x="7737742" y="1368820"/>
            <a:ext cx="4988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1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</a:p>
          <a:p>
            <a:pPr algn="ctr"/>
            <a:r>
              <a:rPr lang="fr-CH" sz="11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endParaRPr lang="en-US" sz="11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628554" y="600962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*</a:t>
            </a: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06198"/>
              </p:ext>
            </p:extLst>
          </p:nvPr>
        </p:nvGraphicFramePr>
        <p:xfrm>
          <a:off x="498250" y="4437112"/>
          <a:ext cx="216531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" name="CS ChemDraw Drawing" r:id="rId14" imgW="1712643" imgH="968760" progId="ChemDraw.Document.6.0">
                  <p:embed/>
                </p:oleObj>
              </mc:Choice>
              <mc:Fallback>
                <p:oleObj name="CS ChemDraw Drawing" r:id="rId14" imgW="1712643" imgH="968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250" y="4437112"/>
                        <a:ext cx="216531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61710"/>
              </p:ext>
            </p:extLst>
          </p:nvPr>
        </p:nvGraphicFramePr>
        <p:xfrm>
          <a:off x="5017733" y="5617294"/>
          <a:ext cx="3441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" name="CS ChemDraw Drawing" r:id="rId16" imgW="3442304" imgH="908010" progId="ChemDraw.Document.6.0">
                  <p:embed/>
                </p:oleObj>
              </mc:Choice>
              <mc:Fallback>
                <p:oleObj name="CS ChemDraw Drawing" r:id="rId16" imgW="3442304" imgH="9080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7733" y="5617294"/>
                        <a:ext cx="34417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Étoile à 5 branches 39"/>
          <p:cNvSpPr/>
          <p:nvPr/>
        </p:nvSpPr>
        <p:spPr>
          <a:xfrm>
            <a:off x="4227264" y="1102494"/>
            <a:ext cx="270959" cy="266328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Étoile à 5 branches 40"/>
          <p:cNvSpPr/>
          <p:nvPr/>
        </p:nvSpPr>
        <p:spPr>
          <a:xfrm>
            <a:off x="8696761" y="1124152"/>
            <a:ext cx="270959" cy="266328"/>
          </a:xfrm>
          <a:prstGeom prst="star5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ZoneTexte 41"/>
          <p:cNvSpPr txBox="1"/>
          <p:nvPr/>
        </p:nvSpPr>
        <p:spPr>
          <a:xfrm>
            <a:off x="4105300" y="1352172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1959</a:t>
            </a:r>
          </a:p>
          <a:p>
            <a:r>
              <a:rPr lang="fr-CH" sz="11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gi</a:t>
            </a:r>
            <a:endParaRPr lang="en-US" sz="11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703180" y="609329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44" name="ZoneTexte 43"/>
          <p:cNvSpPr txBox="1"/>
          <p:nvPr/>
        </p:nvSpPr>
        <p:spPr>
          <a:xfrm>
            <a:off x="8538457" y="1369983"/>
            <a:ext cx="4988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1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</a:p>
          <a:p>
            <a:pPr algn="ctr"/>
            <a:r>
              <a:rPr lang="fr-CH" sz="11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endParaRPr lang="en-US" sz="11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1463143" y="188640"/>
            <a:ext cx="6145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CRs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ZoneTexte 49"/>
          <p:cNvSpPr txBox="1"/>
          <p:nvPr/>
        </p:nvSpPr>
        <p:spPr>
          <a:xfrm>
            <a:off x="2988408" y="4653136"/>
            <a:ext cx="49314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cyanides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have 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unique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ve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natures and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ophiles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philes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t the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m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fr-CH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fr-CH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adducts.</a:t>
            </a:r>
            <a:endParaRPr 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3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 animBg="1"/>
      <p:bldP spid="9" grpId="0"/>
      <p:bldP spid="11" grpId="0"/>
      <p:bldP spid="12" grpId="0"/>
      <p:bldP spid="14" grpId="0" animBg="1"/>
      <p:bldP spid="15" grpId="0" animBg="1"/>
      <p:bldP spid="16" grpId="0"/>
      <p:bldP spid="17" grpId="0"/>
      <p:bldP spid="18" grpId="0" animBg="1"/>
      <p:bldP spid="19" grpId="0"/>
      <p:bldP spid="21" grpId="0" animBg="1"/>
      <p:bldP spid="22" grpId="0"/>
      <p:bldP spid="23" grpId="0"/>
      <p:bldP spid="25" grpId="0" animBg="1"/>
      <p:bldP spid="26" grpId="0"/>
      <p:bldP spid="27" grpId="0"/>
      <p:bldP spid="28" grpId="0" animBg="1"/>
      <p:bldP spid="29" grpId="0"/>
      <p:bldP spid="32" grpId="0" animBg="1"/>
      <p:bldP spid="33" grpId="0"/>
      <p:bldP spid="34" grpId="0" animBg="1"/>
      <p:bldP spid="35" grpId="0"/>
      <p:bldP spid="36" grpId="0"/>
      <p:bldP spid="40" grpId="0" animBg="1"/>
      <p:bldP spid="41" grpId="0" animBg="1"/>
      <p:bldP spid="42" grpId="1"/>
      <p:bldP spid="43" grpId="0"/>
      <p:bldP spid="44" grpId="0"/>
      <p:bldP spid="44" grpId="1"/>
      <p:bldP spid="5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40</a:t>
            </a:fld>
            <a:endParaRPr lang="fr-BE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32656"/>
            <a:ext cx="65913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772816"/>
            <a:ext cx="52006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645024"/>
            <a:ext cx="64865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290" y="5212011"/>
            <a:ext cx="572452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702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6876256" y="6381328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41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1094"/>
              </p:ext>
            </p:extLst>
          </p:nvPr>
        </p:nvGraphicFramePr>
        <p:xfrm>
          <a:off x="22725" y="2070140"/>
          <a:ext cx="6031178" cy="286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" name="CS ChemDraw Drawing" r:id="rId4" imgW="5617144" imgH="2665170" progId="ChemDraw.Document.6.0">
                  <p:embed/>
                </p:oleObj>
              </mc:Choice>
              <mc:Fallback>
                <p:oleObj name="CS ChemDraw Drawing" r:id="rId4" imgW="5617144" imgH="2665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25" y="2070140"/>
                        <a:ext cx="6031178" cy="286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49127"/>
              </p:ext>
            </p:extLst>
          </p:nvPr>
        </p:nvGraphicFramePr>
        <p:xfrm>
          <a:off x="4716016" y="1396214"/>
          <a:ext cx="1728192" cy="60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" name="CS ChemDraw Drawing" r:id="rId6" imgW="1270705" imgH="447660" progId="ChemDraw.Document.6.0">
                  <p:embed/>
                </p:oleObj>
              </mc:Choice>
              <mc:Fallback>
                <p:oleObj name="CS ChemDraw Drawing" r:id="rId6" imgW="1270705" imgH="447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6016" y="1396214"/>
                        <a:ext cx="1728192" cy="60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2527292" y="188640"/>
            <a:ext cx="4017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nd Outlook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936516" y="170080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-3CR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804248" y="458112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U-4CR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0976"/>
              </p:ext>
            </p:extLst>
          </p:nvPr>
        </p:nvGraphicFramePr>
        <p:xfrm>
          <a:off x="3082401" y="3645024"/>
          <a:ext cx="3462337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" name="CS ChemDraw Drawing" r:id="rId8" imgW="3259424" imgH="1305720" progId="ChemDraw.Document.6.0">
                  <p:embed/>
                </p:oleObj>
              </mc:Choice>
              <mc:Fallback>
                <p:oleObj name="CS ChemDraw Drawing" r:id="rId8" imgW="3259424" imgH="1305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2401" y="3645024"/>
                        <a:ext cx="3462337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31622"/>
              </p:ext>
            </p:extLst>
          </p:nvPr>
        </p:nvGraphicFramePr>
        <p:xfrm>
          <a:off x="5320127" y="2492896"/>
          <a:ext cx="382387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8" name="CS ChemDraw Drawing" r:id="rId10" imgW="3143807" imgH="828900" progId="ChemDraw.Document.6.0">
                  <p:embed/>
                </p:oleObj>
              </mc:Choice>
              <mc:Fallback>
                <p:oleObj name="CS ChemDraw Drawing" r:id="rId10" imgW="3143807" imgH="828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20127" y="2492896"/>
                        <a:ext cx="3823873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87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42</a:t>
            </a:fld>
            <a:endParaRPr lang="fr-BE"/>
          </a:p>
        </p:txBody>
      </p:sp>
      <p:sp>
        <p:nvSpPr>
          <p:cNvPr id="5" name="ZoneTexte 4"/>
          <p:cNvSpPr txBox="1"/>
          <p:nvPr/>
        </p:nvSpPr>
        <p:spPr>
          <a:xfrm>
            <a:off x="1979712" y="1988840"/>
            <a:ext cx="528862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hanks for your attention</a:t>
            </a:r>
          </a:p>
          <a:p>
            <a:pPr algn="ctr"/>
            <a:endParaRPr lang="en-US" sz="3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uestions?</a:t>
            </a:r>
            <a:endParaRPr lang="en-US" sz="3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38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4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438696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44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25148"/>
            <a:ext cx="5616624" cy="6115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4339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5</a:t>
            </a:fld>
            <a:endParaRPr lang="fr-BE"/>
          </a:p>
        </p:txBody>
      </p:sp>
      <p:sp>
        <p:nvSpPr>
          <p:cNvPr id="3" name="ZoneTexte 2"/>
          <p:cNvSpPr txBox="1"/>
          <p:nvPr/>
        </p:nvSpPr>
        <p:spPr>
          <a:xfrm>
            <a:off x="3707904" y="1816368"/>
            <a:ext cx="14382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-3CR</a:t>
            </a:r>
          </a:p>
          <a:p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U-4CR</a:t>
            </a:r>
            <a:endParaRPr lang="en-US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93424"/>
              </p:ext>
            </p:extLst>
          </p:nvPr>
        </p:nvGraphicFramePr>
        <p:xfrm>
          <a:off x="1331640" y="620688"/>
          <a:ext cx="269037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2" name="CS ChemDraw Drawing" r:id="rId3" imgW="1371195" imgH="587790" progId="ChemDraw.Document.6.0">
                  <p:embed/>
                </p:oleObj>
              </mc:Choice>
              <mc:Fallback>
                <p:oleObj name="CS ChemDraw Drawing" r:id="rId3" imgW="1371195" imgH="587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620688"/>
                        <a:ext cx="2690375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55136"/>
              </p:ext>
            </p:extLst>
          </p:nvPr>
        </p:nvGraphicFramePr>
        <p:xfrm>
          <a:off x="5146118" y="744880"/>
          <a:ext cx="3168803" cy="10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3" name="CS ChemDraw Drawing" r:id="rId5" imgW="1653214" imgH="558900" progId="ChemDraw.Document.6.0">
                  <p:embed/>
                </p:oleObj>
              </mc:Choice>
              <mc:Fallback>
                <p:oleObj name="CS ChemDraw Drawing" r:id="rId5" imgW="1653214" imgH="558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6118" y="744880"/>
                        <a:ext cx="3168803" cy="10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86455"/>
              </p:ext>
            </p:extLst>
          </p:nvPr>
        </p:nvGraphicFramePr>
        <p:xfrm>
          <a:off x="3706813" y="2997200"/>
          <a:ext cx="181451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4" name="CS ChemDraw Drawing" r:id="rId7" imgW="1138070" imgH="1218780" progId="ChemDraw.Document.6.0">
                  <p:embed/>
                </p:oleObj>
              </mc:Choice>
              <mc:Fallback>
                <p:oleObj name="CS ChemDraw Drawing" r:id="rId7" imgW="1138070" imgH="1218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6813" y="2997200"/>
                        <a:ext cx="1814512" cy="194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93100"/>
              </p:ext>
            </p:extLst>
          </p:nvPr>
        </p:nvGraphicFramePr>
        <p:xfrm>
          <a:off x="107504" y="3933056"/>
          <a:ext cx="3672408" cy="112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5" name="CS ChemDraw Drawing" r:id="rId9" imgW="2303964" imgH="703890" progId="ChemDraw.Document.6.0">
                  <p:embed/>
                </p:oleObj>
              </mc:Choice>
              <mc:Fallback>
                <p:oleObj name="CS ChemDraw Drawing" r:id="rId9" imgW="2303964" imgH="7038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4" y="3933056"/>
                        <a:ext cx="3672408" cy="112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60575"/>
              </p:ext>
            </p:extLst>
          </p:nvPr>
        </p:nvGraphicFramePr>
        <p:xfrm>
          <a:off x="179512" y="5229200"/>
          <a:ext cx="2459808" cy="11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6" name="CS ChemDraw Drawing" r:id="rId11" imgW="1577036" imgH="747900" progId="ChemDraw.Document.6.0">
                  <p:embed/>
                </p:oleObj>
              </mc:Choice>
              <mc:Fallback>
                <p:oleObj name="CS ChemDraw Drawing" r:id="rId11" imgW="1577036" imgH="747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512" y="5229200"/>
                        <a:ext cx="2459808" cy="11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74591"/>
              </p:ext>
            </p:extLst>
          </p:nvPr>
        </p:nvGraphicFramePr>
        <p:xfrm>
          <a:off x="5580112" y="3861048"/>
          <a:ext cx="3197449" cy="107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7" name="CS ChemDraw Drawing" r:id="rId13" imgW="1930640" imgH="647190" progId="ChemDraw.Document.6.0">
                  <p:embed/>
                </p:oleObj>
              </mc:Choice>
              <mc:Fallback>
                <p:oleObj name="CS ChemDraw Drawing" r:id="rId13" imgW="1930640" imgH="647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0112" y="3861048"/>
                        <a:ext cx="3197449" cy="1072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11657"/>
              </p:ext>
            </p:extLst>
          </p:nvPr>
        </p:nvGraphicFramePr>
        <p:xfrm>
          <a:off x="5724128" y="5157192"/>
          <a:ext cx="3201402" cy="10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8" name="CS ChemDraw Drawing" r:id="rId15" imgW="1999254" imgH="674730" progId="ChemDraw.Document.6.0">
                  <p:embed/>
                </p:oleObj>
              </mc:Choice>
              <mc:Fallback>
                <p:oleObj name="CS ChemDraw Drawing" r:id="rId15" imgW="1999254" imgH="674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24128" y="5157192"/>
                        <a:ext cx="3201402" cy="10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81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980662"/>
            <a:ext cx="4500497" cy="176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6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2007940" y="188640"/>
            <a:ext cx="5056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Key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reodifferntiating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224" y="1153475"/>
            <a:ext cx="6672898" cy="20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224" y="3174738"/>
            <a:ext cx="5435366" cy="2058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34072" y="1268760"/>
            <a:ext cx="1584176" cy="1905978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219882" y="3265864"/>
            <a:ext cx="1719808" cy="1875873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ZoneTexte 2"/>
          <p:cNvSpPr txBox="1"/>
          <p:nvPr/>
        </p:nvSpPr>
        <p:spPr>
          <a:xfrm>
            <a:off x="2352634" y="3140968"/>
            <a:ext cx="23470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differentiating</a:t>
            </a:r>
            <a:r>
              <a:rPr lang="fr-CH" sz="1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endParaRPr lang="en-US" sz="14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4906259" y="5085184"/>
            <a:ext cx="23470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differentiating</a:t>
            </a:r>
            <a:r>
              <a:rPr lang="fr-CH" sz="1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endParaRPr lang="en-US" sz="14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179512" y="1607005"/>
            <a:ext cx="955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-3CR</a:t>
            </a:r>
            <a:endParaRPr lang="en-US" sz="20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200290" y="3917087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U-4CR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84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3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7</a:t>
            </a:fld>
            <a:endParaRPr lang="fr-BE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2520094" y="188640"/>
            <a:ext cx="4031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y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fr-CH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755576" y="1628800"/>
            <a:ext cx="6195927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COOH, not </a:t>
            </a: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</a:t>
            </a: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</a:t>
            </a:r>
            <a:endParaRPr lang="fr-CH" sz="20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reocontrol</a:t>
            </a: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l-GR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-addition </a:t>
            </a: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endParaRPr lang="fr-CH" sz="20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r-CH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</a:t>
            </a:r>
            <a:r>
              <a:rPr lang="fr-CH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turnover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ü"/>
            </a:pPr>
            <a:endParaRPr lang="fr-CH" sz="20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endParaRPr lang="fr-CH" sz="20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6438"/>
              </p:ext>
            </p:extLst>
          </p:nvPr>
        </p:nvGraphicFramePr>
        <p:xfrm>
          <a:off x="1259632" y="4632399"/>
          <a:ext cx="23463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" name="CS ChemDraw Drawing" r:id="rId4" imgW="2346375" imgH="616950" progId="ChemDraw.Document.6.0">
                  <p:embed/>
                </p:oleObj>
              </mc:Choice>
              <mc:Fallback>
                <p:oleObj name="CS ChemDraw Drawing" r:id="rId4" imgW="2346375" imgH="616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4632399"/>
                        <a:ext cx="234632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1403648" y="5301208"/>
            <a:ext cx="19223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late</a:t>
            </a:r>
            <a:r>
              <a:rPr lang="fr-CH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fr-CH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</a:t>
            </a:r>
            <a:endParaRPr lang="en-US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40294"/>
              </p:ext>
            </p:extLst>
          </p:nvPr>
        </p:nvGraphicFramePr>
        <p:xfrm>
          <a:off x="1187624" y="3521626"/>
          <a:ext cx="20542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" name="CS ChemDraw Drawing" r:id="rId6" imgW="2053821" imgH="749520" progId="ChemDraw.Document.6.0">
                  <p:embed/>
                </p:oleObj>
              </mc:Choice>
              <mc:Fallback>
                <p:oleObj name="CS ChemDraw Drawing" r:id="rId6" imgW="2053821" imgH="749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624" y="3521626"/>
                        <a:ext cx="20542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51682"/>
              </p:ext>
            </p:extLst>
          </p:nvPr>
        </p:nvGraphicFramePr>
        <p:xfrm>
          <a:off x="3059832" y="3645024"/>
          <a:ext cx="1085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" name="CS ChemDraw Drawing" r:id="rId8" imgW="1086205" imgH="267840" progId="ChemDraw.Document.6.0">
                  <p:embed/>
                </p:oleObj>
              </mc:Choice>
              <mc:Fallback>
                <p:oleObj name="CS ChemDraw Drawing" r:id="rId8" imgW="1086205" imgH="267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9832" y="3645024"/>
                        <a:ext cx="1085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780511"/>
              </p:ext>
            </p:extLst>
          </p:nvPr>
        </p:nvGraphicFramePr>
        <p:xfrm>
          <a:off x="4211960" y="3507933"/>
          <a:ext cx="8207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" name="CS ChemDraw Drawing" r:id="rId10" imgW="821204" imgH="688500" progId="ChemDraw.Document.6.0">
                  <p:embed/>
                </p:oleObj>
              </mc:Choice>
              <mc:Fallback>
                <p:oleObj name="CS ChemDraw Drawing" r:id="rId10" imgW="821204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1960" y="3507933"/>
                        <a:ext cx="82073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02656"/>
              </p:ext>
            </p:extLst>
          </p:nvPr>
        </p:nvGraphicFramePr>
        <p:xfrm>
          <a:off x="5076056" y="3573016"/>
          <a:ext cx="1387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1" name="CS ChemDraw Drawing" r:id="rId12" imgW="1387943" imgH="609120" progId="ChemDraw.Document.6.0">
                  <p:embed/>
                </p:oleObj>
              </mc:Choice>
              <mc:Fallback>
                <p:oleObj name="CS ChemDraw Drawing" r:id="rId12" imgW="1387943" imgH="609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6056" y="3573016"/>
                        <a:ext cx="13874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53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8</a:t>
            </a:fld>
            <a:endParaRPr lang="fr-B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579909"/>
            <a:ext cx="943304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2015123" y="188640"/>
            <a:ext cx="5041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First </a:t>
            </a:r>
            <a:r>
              <a:rPr lang="fr-CH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e</a:t>
            </a:r>
            <a:r>
              <a:rPr lang="fr-CH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P-3CR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6381328"/>
            <a:ext cx="9144000" cy="0"/>
          </a:xfrm>
          <a:prstGeom prst="line">
            <a:avLst/>
          </a:prstGeom>
          <a:ln w="28575">
            <a:solidFill>
              <a:srgbClr val="C1E87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35496" y="6524244"/>
            <a:ext cx="36002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Alexander </a:t>
            </a:r>
            <a:r>
              <a:rPr lang="fr-CH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mling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al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fr-CH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200" i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fr-CH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4021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38034"/>
              </p:ext>
            </p:extLst>
          </p:nvPr>
        </p:nvGraphicFramePr>
        <p:xfrm>
          <a:off x="1084226" y="1000737"/>
          <a:ext cx="690354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CS ChemDraw Drawing" r:id="rId4" imgW="5935631" imgH="1176120" progId="ChemDraw.Document.6.0">
                  <p:embed/>
                </p:oleObj>
              </mc:Choice>
              <mc:Fallback>
                <p:oleObj name="CS ChemDraw Drawing" r:id="rId4" imgW="5935631" imgH="1176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4226" y="1000737"/>
                        <a:ext cx="6903540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20625" y="2411596"/>
            <a:ext cx="2672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6 examples, 32-42%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713411" y="2874422"/>
            <a:ext cx="77171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philic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Lewis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to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act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dehydes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xylic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fr-CH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fr-CH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cyanide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936" y="3252702"/>
            <a:ext cx="6476399" cy="305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956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9</a:t>
            </a:fld>
            <a:endParaRPr lang="fr-BE"/>
          </a:p>
        </p:txBody>
      </p:sp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11998"/>
              </p:ext>
            </p:extLst>
          </p:nvPr>
        </p:nvGraphicFramePr>
        <p:xfrm>
          <a:off x="683568" y="1268760"/>
          <a:ext cx="6696744" cy="27862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72208"/>
                <a:gridCol w="1370897"/>
                <a:gridCol w="1966871"/>
                <a:gridCol w="1486768"/>
              </a:tblGrid>
              <a:tr h="273009">
                <a:tc rowSpan="2">
                  <a:txBody>
                    <a:bodyPr/>
                    <a:lstStyle/>
                    <a:p>
                      <a:r>
                        <a:rPr lang="fr-CH" sz="1600" b="1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dehydes</a:t>
                      </a:r>
                      <a:endParaRPr lang="en-US" sz="1600" b="1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om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</a:t>
                      </a:r>
                      <a:endParaRPr lang="en-US" sz="1600" b="0" dirty="0" smtClean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b="0" dirty="0" smtClean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iph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-46% 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-42%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e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H" sz="1600" b="1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socyanides</a:t>
                      </a:r>
                      <a:endParaRPr lang="en-US" sz="1600" b="1" dirty="0" smtClean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tiar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fr-CH" sz="1600" b="0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0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ar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 </a:t>
                      </a:r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mary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K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01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om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 </a:t>
                      </a:r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60091">
                <a:tc rowSpan="2">
                  <a:txBody>
                    <a:bodyPr/>
                    <a:lstStyle/>
                    <a:p>
                      <a:r>
                        <a:rPr lang="fr-CH" sz="1600" b="1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rboxylic</a:t>
                      </a:r>
                      <a:r>
                        <a:rPr lang="fr-CH" sz="1600" b="1" baseline="0" dirty="0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H" sz="1600" b="1" baseline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ids</a:t>
                      </a:r>
                      <a:endParaRPr lang="en-US" sz="1600" b="1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om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K</a:t>
                      </a:r>
                      <a:endParaRPr lang="en-US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60040">
                <a:tc vMerge="1">
                  <a:txBody>
                    <a:bodyPr/>
                    <a:lstStyle/>
                    <a:p>
                      <a:endParaRPr lang="en-US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H" sz="1600" b="0" dirty="0" err="1" smtClean="0">
                          <a:ln>
                            <a:noFill/>
                          </a:ln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iphatic</a:t>
                      </a:r>
                      <a:endParaRPr lang="en-US" sz="1600" b="0" dirty="0">
                        <a:ln>
                          <a:noFill/>
                        </a:ln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fr-CH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 </a:t>
                      </a:r>
                      <a:r>
                        <a:rPr lang="fr-CH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83568" y="260648"/>
            <a:ext cx="267252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fr-CH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endParaRPr lang="fr-CH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CH" b="1" dirty="0" smtClean="0">
                <a:latin typeface="Arial" panose="020B0604020202020204" pitchFamily="34" charset="0"/>
                <a:cs typeface="Arial" panose="020B0604020202020204" pitchFamily="34" charset="0"/>
              </a:rPr>
              <a:t>Limited scope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ples, 32-42%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3568" y="4509120"/>
            <a:ext cx="40959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</a:t>
            </a:r>
            <a:r>
              <a:rPr lang="fr-CH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ckgroud</a:t>
            </a:r>
            <a:r>
              <a:rPr lang="fr-CH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fr-CH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ccured</a:t>
            </a:r>
            <a:endParaRPr lang="fr-CH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99810"/>
              </p:ext>
            </p:extLst>
          </p:nvPr>
        </p:nvGraphicFramePr>
        <p:xfrm>
          <a:off x="827584" y="5013176"/>
          <a:ext cx="6696744" cy="108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CS ChemDraw Drawing" r:id="rId3" imgW="5935631" imgH="965790" progId="ChemDraw.Document.6.0">
                  <p:embed/>
                </p:oleObj>
              </mc:Choice>
              <mc:Fallback>
                <p:oleObj name="CS ChemDraw Drawing" r:id="rId3" imgW="5935631" imgH="965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5013176"/>
                        <a:ext cx="6696744" cy="108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27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21</TotalTime>
  <Words>942</Words>
  <Application>Microsoft Office PowerPoint</Application>
  <PresentationFormat>Affichage à l'écran (4:3)</PresentationFormat>
  <Paragraphs>236</Paragraphs>
  <Slides>44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44</vt:i4>
      </vt:variant>
    </vt:vector>
  </HeadingPairs>
  <TitlesOfParts>
    <vt:vector size="46" baseType="lpstr"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CH 5401-3</dc:creator>
  <cp:lastModifiedBy>BCH 5401-3</cp:lastModifiedBy>
  <cp:revision>206</cp:revision>
  <dcterms:created xsi:type="dcterms:W3CDTF">2017-10-10T08:51:35Z</dcterms:created>
  <dcterms:modified xsi:type="dcterms:W3CDTF">2017-10-19T11:52:14Z</dcterms:modified>
</cp:coreProperties>
</file>